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1CFC" w:rsidRPr="00766118" w:rsidRDefault="00DB3CB2" w:rsidP="00D42A60">
      <w:pPr>
        <w:ind w:left="1440" w:firstLine="72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CHỦ ĐỀ 5: </w:t>
      </w:r>
      <w:r w:rsidR="00371CFC" w:rsidRPr="00766118">
        <w:rPr>
          <w:rFonts w:ascii="Times New Roman" w:hAnsi="Times New Roman" w:cs="Times New Roman"/>
          <w:b/>
          <w:color w:val="FF0000"/>
          <w:sz w:val="26"/>
          <w:szCs w:val="26"/>
        </w:rPr>
        <w:t>VẼ ĐOẠN THẲNG CHO BIẾT ĐỘ DÀI</w:t>
      </w:r>
    </w:p>
    <w:p w:rsidR="00DB3CB2" w:rsidRPr="00766118" w:rsidRDefault="00D42A60" w:rsidP="00D42A60">
      <w:pPr>
        <w:ind w:left="288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         </w:t>
      </w:r>
      <w:r w:rsidR="00DB3CB2" w:rsidRPr="00766118">
        <w:rPr>
          <w:rFonts w:ascii="Times New Roman" w:hAnsi="Times New Roman" w:cs="Times New Roman"/>
          <w:b/>
          <w:color w:val="FF0000"/>
          <w:sz w:val="26"/>
          <w:szCs w:val="26"/>
        </w:rPr>
        <w:t>TÍNH ĐỘ DÀI ĐOẠN THẲNG.</w:t>
      </w:r>
    </w:p>
    <w:p w:rsidR="00371CFC" w:rsidRPr="00766118" w:rsidRDefault="00D42A60" w:rsidP="00D42A60">
      <w:pPr>
        <w:ind w:left="2880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FF0000"/>
          <w:sz w:val="26"/>
          <w:szCs w:val="26"/>
        </w:rPr>
        <w:t xml:space="preserve">          </w:t>
      </w:r>
      <w:r w:rsidR="00371CFC" w:rsidRPr="00766118">
        <w:rPr>
          <w:rFonts w:ascii="Times New Roman" w:hAnsi="Times New Roman" w:cs="Times New Roman"/>
          <w:b/>
          <w:color w:val="FF0000"/>
          <w:sz w:val="26"/>
          <w:szCs w:val="26"/>
        </w:rPr>
        <w:t>KHI NÀO AM + MB = AB?</w:t>
      </w:r>
    </w:p>
    <w:p w:rsidR="00DB3CB2" w:rsidRPr="000656BB" w:rsidRDefault="00DB3CB2" w:rsidP="000656BB">
      <w:pPr>
        <w:rPr>
          <w:rFonts w:ascii="Times New Roman" w:hAnsi="Times New Roman" w:cs="Times New Roman"/>
          <w:b/>
          <w:sz w:val="26"/>
          <w:szCs w:val="26"/>
        </w:rPr>
      </w:pPr>
    </w:p>
    <w:p w:rsidR="00851344" w:rsidRPr="00766118" w:rsidRDefault="00371CFC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A/ KIẾN THỨC CẦN NHỚ.</w:t>
      </w:r>
    </w:p>
    <w:p w:rsidR="00851344" w:rsidRPr="00766118" w:rsidRDefault="00371CFC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1/</w:t>
      </w:r>
      <w:r w:rsidR="00851344" w:rsidRPr="0076611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Cách vẽ một đoạn thẳng trên trang giấy: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Cách vẽ như vẽ một đường thẳng hoặc một tia. Nhưng đường thẳng thì có độ dài vô tận về hai đầu; tia cùng có độ dài vô tận, nhưng bị giới hạn một đầu bởi điểm gốc; còn đoạn thẳng có độ dài xác định và được giới hạn bởi hai điểm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ừ cơ sở đó, ta suy ra cách vẽ  đoạn thẳng khi biết độ dài. Chẳng hạn, vẽ đoạn thẳng AB= 3cm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1:</w:t>
      </w:r>
      <w:r w:rsidRPr="000656BB">
        <w:rPr>
          <w:rFonts w:ascii="Times New Roman" w:hAnsi="Times New Roman" w:cs="Times New Roman"/>
          <w:sz w:val="26"/>
          <w:szCs w:val="26"/>
        </w:rPr>
        <w:t xml:space="preserve"> Kẻ đường thẳng, trên đường thẳng lấy một điểm tùy ý ( điểm A) làm điểm đầu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2:</w:t>
      </w:r>
      <w:r w:rsidRPr="000656BB">
        <w:rPr>
          <w:rFonts w:ascii="Times New Roman" w:hAnsi="Times New Roman" w:cs="Times New Roman"/>
          <w:sz w:val="26"/>
          <w:szCs w:val="26"/>
        </w:rPr>
        <w:t xml:space="preserve"> Đặt cạnh thước trùng với đường thẳng và vạch số “0” trùng với điểm A. Vạch chỉ 3cm của thước cho ta điểm thứ hai ( điểm B).</w:t>
      </w:r>
    </w:p>
    <w:p w:rsidR="00851344" w:rsidRPr="000656BB" w:rsidRDefault="00371CFC" w:rsidP="000656BB">
      <w:pPr>
        <w:rPr>
          <w:rFonts w:ascii="Times New Roman" w:hAnsi="Times New Roman" w:cs="Times New Roman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2</w:t>
      </w:r>
      <w:r w:rsidR="00851344" w:rsidRPr="00766118">
        <w:rPr>
          <w:rFonts w:ascii="Times New Roman" w:hAnsi="Times New Roman" w:cs="Times New Roman"/>
          <w:b/>
          <w:color w:val="0000CC"/>
          <w:sz w:val="26"/>
          <w:szCs w:val="26"/>
        </w:rPr>
        <w:t>. Khi thực hiện các phép tính tổng, hiệu của hai hay nhiều đoạn thẳng</w:t>
      </w:r>
      <w:r w:rsidR="00851344" w:rsidRPr="00766118">
        <w:rPr>
          <w:rFonts w:ascii="Times New Roman" w:hAnsi="Times New Roman" w:cs="Times New Roman"/>
          <w:color w:val="0000CC"/>
          <w:sz w:val="26"/>
          <w:szCs w:val="26"/>
        </w:rPr>
        <w:t>, ta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thực hiện như phép tính số học, nhưng phải chú ý độ dài các đoạn thẳng đó phải có cùng đơn vị số đo.</w:t>
      </w:r>
    </w:p>
    <w:p w:rsidR="00851344" w:rsidRPr="000656BB" w:rsidRDefault="00371CFC" w:rsidP="000656BB">
      <w:pPr>
        <w:rPr>
          <w:rFonts w:ascii="Times New Roman" w:hAnsi="Times New Roman" w:cs="Times New Roman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3</w:t>
      </w:r>
      <w:r w:rsidR="00851344" w:rsidRPr="00766118">
        <w:rPr>
          <w:rFonts w:ascii="Times New Roman" w:hAnsi="Times New Roman" w:cs="Times New Roman"/>
          <w:b/>
          <w:color w:val="0000CC"/>
          <w:sz w:val="26"/>
          <w:szCs w:val="26"/>
        </w:rPr>
        <w:t>. Nếu đầu bài yêu cầu vẽ hai đường thẳng phân biệt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, thì cần chú ý chúng sẽ xảy ra các trường hợp sau: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Chúng cắ</w:t>
      </w:r>
      <w:r w:rsidR="00371CFC" w:rsidRPr="000656BB">
        <w:rPr>
          <w:rFonts w:ascii="Times New Roman" w:hAnsi="Times New Roman" w:cs="Times New Roman"/>
          <w:sz w:val="26"/>
          <w:szCs w:val="26"/>
        </w:rPr>
        <w:t>t nhau (</w:t>
      </w:r>
      <w:r w:rsidRPr="000656BB">
        <w:rPr>
          <w:rFonts w:ascii="Times New Roman" w:hAnsi="Times New Roman" w:cs="Times New Roman"/>
          <w:sz w:val="26"/>
          <w:szCs w:val="26"/>
        </w:rPr>
        <w:t>có một điểm chung)</w:t>
      </w:r>
      <w:r w:rsidR="00371CFC" w:rsidRPr="000656BB">
        <w:rPr>
          <w:rFonts w:ascii="Times New Roman" w:hAnsi="Times New Roman" w:cs="Times New Roman"/>
          <w:sz w:val="26"/>
          <w:szCs w:val="26"/>
        </w:rPr>
        <w:t xml:space="preserve"> (H.1</w:t>
      </w:r>
      <w:r w:rsidRPr="000656BB">
        <w:rPr>
          <w:rFonts w:ascii="Times New Roman" w:hAnsi="Times New Roman" w:cs="Times New Roman"/>
          <w:sz w:val="26"/>
          <w:szCs w:val="26"/>
        </w:rPr>
        <w:t>)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Chúng không cắ</w:t>
      </w:r>
      <w:r w:rsidR="00371CFC" w:rsidRPr="000656BB">
        <w:rPr>
          <w:rFonts w:ascii="Times New Roman" w:hAnsi="Times New Roman" w:cs="Times New Roman"/>
          <w:sz w:val="26"/>
          <w:szCs w:val="26"/>
        </w:rPr>
        <w:t>t nhau (</w:t>
      </w:r>
      <w:r w:rsidRPr="000656BB">
        <w:rPr>
          <w:rFonts w:ascii="Times New Roman" w:hAnsi="Times New Roman" w:cs="Times New Roman"/>
          <w:sz w:val="26"/>
          <w:szCs w:val="26"/>
        </w:rPr>
        <w:t>không có điể</w:t>
      </w:r>
      <w:r w:rsidR="00371CFC" w:rsidRPr="000656BB">
        <w:rPr>
          <w:rFonts w:ascii="Times New Roman" w:hAnsi="Times New Roman" w:cs="Times New Roman"/>
          <w:sz w:val="26"/>
          <w:szCs w:val="26"/>
        </w:rPr>
        <w:t>m chung) ( H.3</w:t>
      </w:r>
      <w:r w:rsidRPr="000656BB">
        <w:rPr>
          <w:rFonts w:ascii="Times New Roman" w:hAnsi="Times New Roman" w:cs="Times New Roman"/>
          <w:sz w:val="26"/>
          <w:szCs w:val="26"/>
        </w:rPr>
        <w:t>).</w:t>
      </w:r>
    </w:p>
    <w:p w:rsidR="00851344" w:rsidRPr="000656BB" w:rsidRDefault="00371CFC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c) Chúng trùng nhau (</w:t>
      </w:r>
      <w:r w:rsidR="00851344" w:rsidRPr="000656BB">
        <w:rPr>
          <w:rFonts w:ascii="Times New Roman" w:hAnsi="Times New Roman" w:cs="Times New Roman"/>
          <w:sz w:val="26"/>
          <w:szCs w:val="26"/>
        </w:rPr>
        <w:t>có vô số điể</w:t>
      </w:r>
      <w:r w:rsidRPr="000656BB">
        <w:rPr>
          <w:rFonts w:ascii="Times New Roman" w:hAnsi="Times New Roman" w:cs="Times New Roman"/>
          <w:sz w:val="26"/>
          <w:szCs w:val="26"/>
        </w:rPr>
        <w:t>m chung) (H.2 ; H.4</w:t>
      </w:r>
      <w:r w:rsidR="00851344" w:rsidRPr="000656BB">
        <w:rPr>
          <w:rFonts w:ascii="Times New Roman" w:hAnsi="Times New Roman" w:cs="Times New Roman"/>
          <w:sz w:val="26"/>
          <w:szCs w:val="26"/>
        </w:rPr>
        <w:t>).</w:t>
      </w:r>
    </w:p>
    <w:p w:rsidR="00766118" w:rsidRDefault="00766118" w:rsidP="000656BB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ab/>
      </w:r>
      <w:r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6200775" cy="1628775"/>
            <wp:effectExtent l="19050" t="0" r="9525" b="0"/>
            <wp:docPr id="1075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71CFC" w:rsidRPr="000656BB" w:rsidRDefault="00371CFC" w:rsidP="000656BB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4. Nếu điểm M nằm giữa hai điểm A và B</w:t>
      </w:r>
      <w:r w:rsidRPr="00766118">
        <w:rPr>
          <w:rFonts w:ascii="Times New Roman" w:hAnsi="Times New Roman" w:cs="Times New Roman"/>
          <w:color w:val="0000CC"/>
          <w:sz w:val="26"/>
          <w:szCs w:val="26"/>
        </w:rPr>
        <w:t>,</w:t>
      </w:r>
      <w:r w:rsidRPr="000656BB">
        <w:rPr>
          <w:rFonts w:ascii="Times New Roman" w:hAnsi="Times New Roman" w:cs="Times New Roman"/>
          <w:sz w:val="26"/>
          <w:szCs w:val="26"/>
        </w:rPr>
        <w:t xml:space="preserve"> thì suy ra AM + MB = AB. Ngược lại, nếu có điểm M nằm trên đoạn AB và có AM + MB = AB, thì M nằm giữa hai điểm A và B.</w:t>
      </w:r>
    </w:p>
    <w:p w:rsidR="00371CFC" w:rsidRPr="00766118" w:rsidRDefault="00371CFC" w:rsidP="000656B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B/ CÁC DẠNG BÀI TẬP.</w:t>
      </w:r>
    </w:p>
    <w:p w:rsidR="00371CFC" w:rsidRPr="00766118" w:rsidRDefault="00371CFC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Dạng 1: Chứng minh một điểm nằm giữa hai điểm khác.</w:t>
      </w:r>
    </w:p>
    <w:p w:rsidR="00371CFC" w:rsidRPr="00766118" w:rsidRDefault="00371CFC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I/ Phương pháp giải:</w:t>
      </w:r>
    </w:p>
    <w:p w:rsidR="00371CFC" w:rsidRPr="000656BB" w:rsidRDefault="00371CFC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Để chứng minh một điểm nằm giữa hai điểm khác, ta thường làm như sau:</w:t>
      </w:r>
    </w:p>
    <w:p w:rsidR="00371CFC" w:rsidRPr="000656BB" w:rsidRDefault="00371CFC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lastRenderedPageBreak/>
        <w:t>Cách 1:</w:t>
      </w:r>
      <w:r w:rsidRPr="000656BB">
        <w:rPr>
          <w:rFonts w:ascii="Times New Roman" w:hAnsi="Times New Roman" w:cs="Times New Roman"/>
          <w:sz w:val="26"/>
          <w:szCs w:val="26"/>
        </w:rPr>
        <w:t xml:space="preserve"> Sử dụng nhận xét: “Nếu AM + MB = AB thì điểm M nằm giữa hai điểm A và B”</w:t>
      </w:r>
    </w:p>
    <w:p w:rsidR="00371CFC" w:rsidRPr="000656BB" w:rsidRDefault="00371CFC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Cách 2:</w:t>
      </w:r>
      <w:r w:rsidRPr="000656BB">
        <w:rPr>
          <w:rFonts w:ascii="Times New Roman" w:hAnsi="Times New Roman" w:cs="Times New Roman"/>
          <w:sz w:val="26"/>
          <w:szCs w:val="26"/>
        </w:rPr>
        <w:t xml:space="preserve">  Sử dụng nhận xét: “ Nếu MA, MB là hai tia đối nhau thì điểm M nằm giữa hai điểm A và B”.</w:t>
      </w:r>
    </w:p>
    <w:p w:rsidR="00371CFC" w:rsidRPr="000656BB" w:rsidRDefault="00371CFC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 xml:space="preserve">Cách 3: </w:t>
      </w:r>
      <w:r w:rsidRPr="000656BB">
        <w:rPr>
          <w:rFonts w:ascii="Times New Roman" w:hAnsi="Times New Roman" w:cs="Times New Roman"/>
          <w:sz w:val="26"/>
          <w:szCs w:val="26"/>
        </w:rPr>
        <w:t>Nếu MA và MB là hai tia trùng nhau mà MA &lt; MB thì A nằm giữa M và B.</w:t>
      </w:r>
    </w:p>
    <w:p w:rsidR="00851344" w:rsidRPr="00766118" w:rsidRDefault="00851344" w:rsidP="000656B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II. Ví dụ</w:t>
      </w:r>
    </w:p>
    <w:p w:rsidR="000876D7" w:rsidRPr="000656BB" w:rsidRDefault="000876D7" w:rsidP="000656BB">
      <w:pPr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Ví dụ 1.</w: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rên tia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3.5pt" o:ole="">
            <v:imagedata r:id="rId8" o:title=""/>
          </v:shape>
          <o:OLEObject Type="Embed" ProgID="Equation.DSMT4" ShapeID="_x0000_i1025" DrawAspect="Content" ObjectID="_1627273030" r:id="rId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, vẽ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40" w:dyaOrig="320">
          <v:shape id="_x0000_i1026" type="#_x0000_t75" style="width:36.75pt;height:16.5pt" o:ole="">
            <v:imagedata r:id="rId10" o:title=""/>
          </v:shape>
          <o:OLEObject Type="Embed" ProgID="Equation.DSMT4" ShapeID="_x0000_i1026" DrawAspect="Content" ObjectID="_1627273031" r:id="rId1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sao cho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120" w:dyaOrig="320">
          <v:shape id="_x0000_i1027" type="#_x0000_t75" style="width:156pt;height:16.5pt" o:ole="">
            <v:imagedata r:id="rId12" o:title=""/>
          </v:shape>
          <o:OLEObject Type="Embed" ProgID="Equation.DSMT4" ShapeID="_x0000_i1027" DrawAspect="Content" ObjectID="_1627273032" r:id="rId1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. Hỏi trong ba điểm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40" w:dyaOrig="320">
          <v:shape id="_x0000_i1028" type="#_x0000_t75" style="width:36.75pt;height:16.5pt" o:ole="">
            <v:imagedata r:id="rId14" o:title=""/>
          </v:shape>
          <o:OLEObject Type="Embed" ProgID="Equation.DSMT4" ShapeID="_x0000_i1028" DrawAspect="Content" ObjectID="_1627273033" r:id="rId1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nào nằm giữa hai điểm còn lại? Giải thích.</w:t>
      </w: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b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Giải</w:t>
      </w:r>
      <w:r w:rsidRPr="000656BB">
        <w:rPr>
          <w:rFonts w:ascii="Times New Roman" w:eastAsia="Calibri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0560" behindDoc="0" locked="0" layoutInCell="1" allowOverlap="1">
            <wp:simplePos x="0" y="0"/>
            <wp:positionH relativeFrom="margin">
              <wp:posOffset>1695450</wp:posOffset>
            </wp:positionH>
            <wp:positionV relativeFrom="paragraph">
              <wp:posOffset>120332</wp:posOffset>
            </wp:positionV>
            <wp:extent cx="2538095" cy="533400"/>
            <wp:effectExtent l="0" t="0" r="0" b="0"/>
            <wp:wrapSquare wrapText="bothSides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09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876D7" w:rsidRPr="000656BB" w:rsidRDefault="000876D7" w:rsidP="000656BB">
      <w:pPr>
        <w:rPr>
          <w:rFonts w:ascii="Times New Roman" w:eastAsia="Calibri" w:hAnsi="Times New Roman" w:cs="Times New Roman"/>
          <w:sz w:val="26"/>
          <w:szCs w:val="26"/>
        </w:rPr>
      </w:pPr>
    </w:p>
    <w:p w:rsidR="000876D7" w:rsidRPr="000656BB" w:rsidRDefault="000876D7" w:rsidP="000656BB">
      <w:pPr>
        <w:rPr>
          <w:rFonts w:ascii="Times New Roman" w:eastAsia="Calibri" w:hAnsi="Times New Roman" w:cs="Times New Roman"/>
          <w:sz w:val="26"/>
          <w:szCs w:val="26"/>
        </w:rPr>
      </w:pP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b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ab/>
      </w:r>
      <w:r w:rsidRPr="000656BB">
        <w:rPr>
          <w:rFonts w:ascii="Times New Roman" w:eastAsia="Calibri" w:hAnsi="Times New Roman" w:cs="Times New Roman"/>
          <w:sz w:val="26"/>
          <w:szCs w:val="26"/>
        </w:rPr>
        <w:tab/>
      </w:r>
      <w:r w:rsidRPr="000656BB">
        <w:rPr>
          <w:rFonts w:ascii="Times New Roman" w:eastAsia="Calibri" w:hAnsi="Times New Roman" w:cs="Times New Roman"/>
          <w:sz w:val="26"/>
          <w:szCs w:val="26"/>
        </w:rPr>
        <w:tab/>
      </w:r>
      <w:r w:rsidRPr="000656BB">
        <w:rPr>
          <w:rFonts w:ascii="Times New Roman" w:eastAsia="Calibri" w:hAnsi="Times New Roman" w:cs="Times New Roman"/>
          <w:sz w:val="26"/>
          <w:szCs w:val="26"/>
        </w:rPr>
        <w:tab/>
      </w:r>
      <w:r w:rsidRPr="000656BB">
        <w:rPr>
          <w:rFonts w:ascii="Times New Roman" w:eastAsia="Calibri" w:hAnsi="Times New Roman" w:cs="Times New Roman"/>
          <w:sz w:val="26"/>
          <w:szCs w:val="26"/>
        </w:rPr>
        <w:tab/>
      </w:r>
      <w:r w:rsidRPr="000656BB">
        <w:rPr>
          <w:rFonts w:ascii="Times New Roman" w:eastAsia="Calibri" w:hAnsi="Times New Roman" w:cs="Times New Roman"/>
          <w:b/>
          <w:sz w:val="26"/>
          <w:szCs w:val="26"/>
        </w:rPr>
        <w:t>Hình 5</w:t>
      </w: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rên tia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60" w:dyaOrig="279">
          <v:shape id="_x0000_i1029" type="#_x0000_t75" style="width:18pt;height:13.5pt" o:ole="">
            <v:imagedata r:id="rId17" o:title=""/>
          </v:shape>
          <o:OLEObject Type="Embed" ProgID="Equation.DSMT4" ShapeID="_x0000_i1029" DrawAspect="Content" ObjectID="_1627273034" r:id="rId18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a có </w:t>
      </w:r>
      <w:r w:rsidRPr="000656BB">
        <w:rPr>
          <w:rFonts w:ascii="Times New Roman" w:eastAsia="Calibri" w:hAnsi="Times New Roman" w:cs="Times New Roman"/>
          <w:position w:val="-14"/>
          <w:sz w:val="26"/>
          <w:szCs w:val="26"/>
        </w:rPr>
        <w:object w:dxaOrig="2400" w:dyaOrig="400">
          <v:shape id="_x0000_i1030" type="#_x0000_t75" style="width:120pt;height:21pt" o:ole="">
            <v:imagedata r:id="rId19" o:title=""/>
          </v:shape>
          <o:OLEObject Type="Embed" ProgID="Equation.DSMT4" ShapeID="_x0000_i1030" DrawAspect="Content" ObjectID="_1627273035" r:id="rId20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nên điểm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031" type="#_x0000_t75" style="width:12pt;height:13.5pt" o:ole="">
            <v:imagedata r:id="rId21" o:title=""/>
          </v:shape>
          <o:OLEObject Type="Embed" ProgID="Equation.DSMT4" ShapeID="_x0000_i1031" DrawAspect="Content" ObjectID="_1627273036" r:id="rId22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nằm giữa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032" type="#_x0000_t75" style="width:12pt;height:13.5pt" o:ole="">
            <v:imagedata r:id="rId23" o:title=""/>
          </v:shape>
          <o:OLEObject Type="Embed" ProgID="Equation.DSMT4" ShapeID="_x0000_i1032" DrawAspect="Content" ObjectID="_1627273037" r:id="rId24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33" type="#_x0000_t75" style="width:12pt;height:13.5pt" o:ole="">
            <v:imagedata r:id="rId25" o:title=""/>
          </v:shape>
          <o:OLEObject Type="Embed" ProgID="Equation.DSMT4" ShapeID="_x0000_i1033" DrawAspect="Content" ObjectID="_1627273038" r:id="rId26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(1)</w:t>
      </w: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Vậy ta có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34" type="#_x0000_t75" style="width:9.75pt;height:13.5pt" o:ole="">
            <v:imagedata r:id="rId27" o:title=""/>
          </v:shape>
          <o:OLEObject Type="Embed" ProgID="Equation.DSMT4" ShapeID="_x0000_i1034" DrawAspect="Content" ObjectID="_1627273039" r:id="rId28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ia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20" w:dyaOrig="279">
          <v:shape id="_x0000_i1035" type="#_x0000_t75" style="width:21pt;height:13.5pt" o:ole="">
            <v:imagedata r:id="rId29" o:title=""/>
          </v:shape>
          <o:OLEObject Type="Embed" ProgID="Equation.DSMT4" ShapeID="_x0000_i1035" DrawAspect="Content" ObjectID="_1627273040" r:id="rId30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36" type="#_x0000_t75" style="width:21pt;height:13.5pt" o:ole="">
            <v:imagedata r:id="rId31" o:title=""/>
          </v:shape>
          <o:OLEObject Type="Embed" ProgID="Equation.DSMT4" ShapeID="_x0000_i1036" DrawAspect="Content" ObjectID="_1627273041" r:id="rId32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ối nhau(2)</w:t>
      </w: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ừ (1) và (2) suy ra hai ti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400" w:dyaOrig="260">
          <v:shape id="_x0000_i1037" type="#_x0000_t75" style="width:21pt;height:13.5pt" o:ole="">
            <v:imagedata r:id="rId33" o:title=""/>
          </v:shape>
          <o:OLEObject Type="Embed" ProgID="Equation.DSMT4" ShapeID="_x0000_i1037" DrawAspect="Content" ObjectID="_1627273042" r:id="rId34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20" w:dyaOrig="279">
          <v:shape id="_x0000_i1038" type="#_x0000_t75" style="width:21pt;height:13.5pt" o:ole="">
            <v:imagedata r:id="rId35" o:title=""/>
          </v:shape>
          <o:OLEObject Type="Embed" ProgID="Equation.DSMT4" ShapeID="_x0000_i1038" DrawAspect="Content" ObjectID="_1627273043" r:id="rId36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ối nhau</w:t>
      </w:r>
    </w:p>
    <w:p w:rsidR="000876D7" w:rsidRPr="000656BB" w:rsidRDefault="000876D7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Do đó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39" type="#_x0000_t75" style="width:12pt;height:13.5pt" o:ole="">
            <v:imagedata r:id="rId37" o:title=""/>
          </v:shape>
          <o:OLEObject Type="Embed" ProgID="Equation.DSMT4" ShapeID="_x0000_i1039" DrawAspect="Content" ObjectID="_1627273044" r:id="rId38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nằm giữa hai điểm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40" type="#_x0000_t75" style="width:12pt;height:13.5pt" o:ole="">
            <v:imagedata r:id="rId39" o:title=""/>
          </v:shape>
          <o:OLEObject Type="Embed" ProgID="Equation.DSMT4" ShapeID="_x0000_i1040" DrawAspect="Content" ObjectID="_1627273045" r:id="rId40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041" type="#_x0000_t75" style="width:12pt;height:13.5pt" o:ole="">
            <v:imagedata r:id="rId41" o:title=""/>
          </v:shape>
          <o:OLEObject Type="Embed" ProgID="Equation.DSMT4" ShapeID="_x0000_i1041" DrawAspect="Content" ObjectID="_1627273046" r:id="rId42"/>
        </w:object>
      </w:r>
    </w:p>
    <w:p w:rsidR="000876D7" w:rsidRPr="000656BB" w:rsidRDefault="000876D7" w:rsidP="000656BB">
      <w:pPr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b/>
          <w:sz w:val="26"/>
          <w:szCs w:val="26"/>
        </w:rPr>
        <w:t>Ví dụ 2.</w:t>
      </w:r>
      <w:r w:rsidRPr="000656BB">
        <w:rPr>
          <w:rFonts w:ascii="Times New Roman" w:hAnsi="Times New Roman" w:cs="Times New Roman"/>
          <w:sz w:val="26"/>
          <w:szCs w:val="26"/>
        </w:rPr>
        <w:t xml:space="preserve"> Cho ba điểm M, N, P thẳng hàng. Biết MP = 6cm, NP = 3cm, MN = 9cm. hỏi điểm nào nằm giữa hai điiểm còn lại ?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0656BB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Nếu điểm M nằm giữa hai điểm N và P thì ta có: MN + MP = NP.</w:t>
      </w:r>
    </w:p>
    <w:p w:rsidR="000876D7" w:rsidRPr="000656BB" w:rsidRDefault="000876D7" w:rsidP="000656BB">
      <w:pPr>
        <w:ind w:left="720" w:firstLine="36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ta có : 9 + 6 = 3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42" type="#_x0000_t75" style="width:15pt;height:12pt" o:ole="">
            <v:imagedata r:id="rId43" o:title=""/>
          </v:shape>
          <o:OLEObject Type="Embed" ProgID="Equation.DSMT4" ShapeID="_x0000_i1042" DrawAspect="Content" ObjectID="_1627273047" r:id="rId44"/>
        </w:object>
      </w:r>
      <w:r w:rsidRPr="000656BB">
        <w:rPr>
          <w:rFonts w:ascii="Times New Roman" w:hAnsi="Times New Roman" w:cs="Times New Roman"/>
          <w:sz w:val="26"/>
          <w:szCs w:val="26"/>
        </w:rPr>
        <w:t>vô lí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Nếu điểm N nằm giữa hai điểm M và P thì ta có : MN + NP = MP.</w: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ta có : 9 + 3 = 6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43" type="#_x0000_t75" style="width:15pt;height:12pt" o:ole="">
            <v:imagedata r:id="rId43" o:title=""/>
          </v:shape>
          <o:OLEObject Type="Embed" ProgID="Equation.DSMT4" ShapeID="_x0000_i1043" DrawAspect="Content" ObjectID="_1627273048" r:id="rId45"/>
        </w:object>
      </w:r>
      <w:r w:rsidRPr="000656BB">
        <w:rPr>
          <w:rFonts w:ascii="Times New Roman" w:hAnsi="Times New Roman" w:cs="Times New Roman"/>
          <w:sz w:val="26"/>
          <w:szCs w:val="26"/>
        </w:rPr>
        <w:t xml:space="preserve"> vô lí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Nếu điểm P nằm giữa hai điể M và N thì ta có : MP + PN = MN.</w: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ta có : 6 + 3 = 9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44" type="#_x0000_t75" style="width:15pt;height:12pt" o:ole="">
            <v:imagedata r:id="rId43" o:title=""/>
          </v:shape>
          <o:OLEObject Type="Embed" ProgID="Equation.DSMT4" ShapeID="_x0000_i1044" DrawAspect="Content" ObjectID="_1627273049" r:id="rId46"/>
        </w:object>
      </w:r>
      <w:r w:rsidRPr="000656BB">
        <w:rPr>
          <w:rFonts w:ascii="Times New Roman" w:hAnsi="Times New Roman" w:cs="Times New Roman"/>
          <w:sz w:val="26"/>
          <w:szCs w:val="26"/>
        </w:rPr>
        <w:t xml:space="preserve"> kết quả đúng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Vậy, điểm P nằm giữa hai điểm M và N.</w:t>
      </w:r>
    </w:p>
    <w:p w:rsidR="000876D7" w:rsidRPr="00766118" w:rsidRDefault="000876D7" w:rsidP="000656B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III/ Bài tập vận dụng.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A, B, C thẳng hàng. Hỏi điểm nào nằm giữa hai điểm còn lại, nếu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AC + CB = AB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b) AB + BC = AC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c) BA + AC = BC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M, N, P thẳng hàng. Hỏi điểm nào nằm giữa hai điểm còn lại, nếu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MN + NP = MP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b) MP + PN = MN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c) PN + NM =PM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A, B, C cùng nằm trên một đường thẳng. Hỏi điểm nào nằm giữa hai điểm còn lại, nếu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lastRenderedPageBreak/>
        <w:t>a) AB = 1cm, BC = 2cm, CA = 3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AB = 7cm, BC = 3cm, AC = 4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c) AB = 4cm, AC = CB = 2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d) AB = AC = </w:t>
      </w:r>
      <w:r w:rsidRPr="000656BB">
        <w:rPr>
          <w:rFonts w:ascii="Times New Roman" w:hAnsi="Times New Roman" w:cs="Times New Roman"/>
          <w:position w:val="-24"/>
          <w:sz w:val="26"/>
          <w:szCs w:val="26"/>
        </w:rPr>
        <w:object w:dxaOrig="240" w:dyaOrig="620">
          <v:shape id="_x0000_i1045" type="#_x0000_t75" style="width:12pt;height:30.75pt" o:ole="">
            <v:imagedata r:id="rId47" o:title=""/>
          </v:shape>
          <o:OLEObject Type="Embed" ProgID="Equation.DSMT4" ShapeID="_x0000_i1045" DrawAspect="Content" ObjectID="_1627273050" r:id="rId48"/>
        </w:object>
      </w:r>
      <w:r w:rsidRPr="000656BB">
        <w:rPr>
          <w:rFonts w:ascii="Times New Roman" w:hAnsi="Times New Roman" w:cs="Times New Roman"/>
          <w:sz w:val="26"/>
          <w:szCs w:val="26"/>
        </w:rPr>
        <w:t>BC.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M, N, P cùng nằm trên một đường thẳng. Hỏi điểm nào nằm giữa hai điểm còn lại, biết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MN = 2cm, NP = 3cm, MP = 5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MN = 8cm, NP = 3cm, MP = 5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c) PM = MN = 3cm, PN = 6cm.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5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A, B, C, biết AC = 3,5cm, CB = 2,5cm và AB = 5cm. Chứng tỏ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Trong ba điểm A, B , C không có điểm nào nằm giữa hai điểm còn lại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Ba điểm A, B, C không thẳng hàng.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ba điểm M, N, P, biết MN = 3cm, NP = 3,5cm và MP = 6cm. Chứng minh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Trong ba điểm M, N , P không có điểm nào nằm giữa hai điểm còn lại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Ba điểm M, N , P không thẳng hàng.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7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tia Ox. Lấy điểm A thuộc tia Ox, điểm B thuộc tia đối của tia Ox. Hỏi trong ba điểm O, A, B điểm nào nằm giữa hai điểm còn lại? Vì sao?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8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tia Oy. Lấy điểm M thuộc tia Oy, điểm N thuộc tia đối của tia Oy. Hỏi trong ba điểm O, M, N điểm nào nằm giữa hai điểm còn lại? Vì sao?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9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điểm C thuộc đoạn thẳng AB. Trên tia CB, lấy điểm D. Hỏi trong ba điểm A, C, D điểm nào nằm giữa hai điểm còn lại? Vì sao?</w:t>
      </w:r>
    </w:p>
    <w:p w:rsidR="000876D7" w:rsidRPr="000656BB" w:rsidRDefault="00766118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0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Cho điểm O thuộc đường thẳng xy. Trên tia Ox, lấy điểm A, trên tia Oy lấy điểm B. Hỏi trong ba điểm O, A, B điểm nào nằm giữa hai điểm còn lại? Vì sao?</w:t>
      </w:r>
    </w:p>
    <w:p w:rsidR="000876D7" w:rsidRPr="00766118" w:rsidRDefault="000876D7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Dạng 2: Tính độ dài đoạn thẳng.</w:t>
      </w:r>
      <w:r w:rsidR="00607485" w:rsidRPr="0076611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Chứng minh ba điểm thẳng hàng.</w:t>
      </w:r>
    </w:p>
    <w:p w:rsidR="00607485" w:rsidRPr="00766118" w:rsidRDefault="000876D7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Phương pháp giải: </w:t>
      </w:r>
    </w:p>
    <w:p w:rsidR="000876D7" w:rsidRPr="000656BB" w:rsidRDefault="00607485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* </w:t>
      </w:r>
      <w:r w:rsidR="000876D7" w:rsidRPr="000656BB">
        <w:rPr>
          <w:rFonts w:ascii="Times New Roman" w:hAnsi="Times New Roman" w:cs="Times New Roman"/>
          <w:sz w:val="26"/>
          <w:szCs w:val="26"/>
        </w:rPr>
        <w:t>Để tính độ dài của một đoạn thẳng ta thường làm như sau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1:</w:t>
      </w:r>
      <w:r w:rsidRPr="000656BB">
        <w:rPr>
          <w:rFonts w:ascii="Times New Roman" w:hAnsi="Times New Roman" w:cs="Times New Roman"/>
          <w:sz w:val="26"/>
          <w:szCs w:val="26"/>
        </w:rPr>
        <w:t xml:space="preserve"> Chỉ ra một điểm nằm giữa hai điểm còn lại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2:</w:t>
      </w:r>
      <w:r w:rsidRPr="000656BB">
        <w:rPr>
          <w:rFonts w:ascii="Times New Roman" w:hAnsi="Times New Roman" w:cs="Times New Roman"/>
          <w:sz w:val="26"/>
          <w:szCs w:val="26"/>
        </w:rPr>
        <w:t xml:space="preserve"> Sử dụng nhận xét “Nếu điểm M nằm giữa hai điểm A và B thì AM + MB = AB”.</w:t>
      </w:r>
    </w:p>
    <w:p w:rsidR="00607485" w:rsidRPr="000656BB" w:rsidRDefault="00607485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* Để chứng minh ba điểm A, B, C thẳng hàng ta cần chứng minh một điểm nằm giữa hai điểm còn lại.</w:t>
      </w:r>
    </w:p>
    <w:p w:rsidR="000876D7" w:rsidRPr="00766118" w:rsidRDefault="000876D7" w:rsidP="000656B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II/ Các ví dụ.</w:t>
      </w:r>
    </w:p>
    <w:p w:rsidR="00851344" w:rsidRPr="000656BB" w:rsidRDefault="00851344" w:rsidP="000656BB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b/>
          <w:sz w:val="26"/>
          <w:szCs w:val="26"/>
        </w:rPr>
        <w:lastRenderedPageBreak/>
        <w:t>Ví dụ 1.</w:t>
      </w:r>
      <w:r w:rsidR="000876D7" w:rsidRPr="000656B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sz w:val="26"/>
          <w:szCs w:val="26"/>
        </w:rPr>
        <w:t>Cho đoạn thẳng MN có độ dài 6cm. trên đoạn thẳng MN lấy điểm P sao cho MP = 3,5 cm. Tính độ dài đoạ</w:t>
      </w:r>
      <w:r w:rsidR="000876D7" w:rsidRPr="000656BB">
        <w:rPr>
          <w:rFonts w:ascii="Times New Roman" w:hAnsi="Times New Roman" w:cs="Times New Roman"/>
          <w:sz w:val="26"/>
          <w:szCs w:val="26"/>
        </w:rPr>
        <w:t>n PN (H.</w:t>
      </w:r>
      <w:r w:rsidRPr="000656BB">
        <w:rPr>
          <w:rFonts w:ascii="Times New Roman" w:hAnsi="Times New Roman" w:cs="Times New Roman"/>
          <w:sz w:val="26"/>
          <w:szCs w:val="26"/>
        </w:rPr>
        <w:t>6).</w:t>
      </w:r>
      <w:r w:rsidR="000876D7" w:rsidRPr="000656BB">
        <w:rPr>
          <w:rFonts w:ascii="Times New Roman" w:hAnsi="Times New Roman" w:cs="Times New Roman"/>
          <w:b/>
          <w:noProof/>
          <w:sz w:val="26"/>
          <w:szCs w:val="26"/>
        </w:rPr>
        <w:tab/>
      </w:r>
      <w:r w:rsidR="000876D7" w:rsidRPr="000656BB">
        <w:rPr>
          <w:rFonts w:ascii="Times New Roman" w:hAnsi="Times New Roman" w:cs="Times New Roman"/>
          <w:b/>
          <w:noProof/>
          <w:sz w:val="26"/>
          <w:szCs w:val="26"/>
        </w:rPr>
        <w:tab/>
      </w:r>
      <w:r w:rsidR="000876D7" w:rsidRPr="000656BB">
        <w:rPr>
          <w:rFonts w:ascii="Times New Roman" w:hAnsi="Times New Roman" w:cs="Times New Roman"/>
          <w:b/>
          <w:noProof/>
          <w:sz w:val="26"/>
          <w:szCs w:val="26"/>
        </w:rPr>
        <w:tab/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0656BB">
        <w:rPr>
          <w:rFonts w:ascii="Times New Roman" w:hAnsi="Times New Roman" w:cs="Times New Roman"/>
          <w:b/>
          <w:noProof/>
          <w:sz w:val="26"/>
          <w:szCs w:val="26"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4714875</wp:posOffset>
            </wp:positionH>
            <wp:positionV relativeFrom="paragraph">
              <wp:posOffset>69850</wp:posOffset>
            </wp:positionV>
            <wp:extent cx="2000250" cy="800100"/>
            <wp:effectExtent l="19050" t="0" r="0" b="0"/>
            <wp:wrapSquare wrapText="bothSides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Vì P nằm giữa hai điểm M và N nên ta có :</w:t>
      </w:r>
      <w:r w:rsidR="000876D7" w:rsidRPr="000656BB">
        <w:rPr>
          <w:rFonts w:ascii="Times New Roman" w:hAnsi="Times New Roman" w:cs="Times New Roman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sz w:val="26"/>
          <w:szCs w:val="26"/>
        </w:rPr>
        <w:t>MP + PN= MN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hay số ta có : 3,5 + PN = 6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Vậy, PN = 6 – 3,5 = 2,5 → PN = 2,5 (cm).</w:t>
      </w:r>
    </w:p>
    <w:p w:rsidR="000876D7" w:rsidRPr="000656BB" w:rsidRDefault="000876D7" w:rsidP="000656BB">
      <w:pPr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b/>
          <w:sz w:val="26"/>
          <w:szCs w:val="26"/>
        </w:rPr>
        <w:t xml:space="preserve">Ví dụ 2. </w:t>
      </w:r>
      <w:r w:rsidRPr="000656BB">
        <w:rPr>
          <w:rFonts w:ascii="Times New Roman" w:hAnsi="Times New Roman" w:cs="Times New Roman"/>
          <w:sz w:val="26"/>
          <w:szCs w:val="26"/>
        </w:rPr>
        <w:t>Trên đường thẳng a lấy ba điểm A, B, C, sao cho AB = 5cm, BC = 2cm. Tính độ dài đoạn thẳng AC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0656BB">
        <w:rPr>
          <w:rFonts w:ascii="Times New Roman" w:hAnsi="Times New Roman" w:cs="Times New Roman"/>
          <w:b/>
          <w:sz w:val="26"/>
          <w:szCs w:val="26"/>
        </w:rPr>
        <w:t>Giải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1:</w:t>
      </w:r>
      <w:r w:rsidRPr="000656BB">
        <w:rPr>
          <w:rFonts w:ascii="Times New Roman" w:hAnsi="Times New Roman" w:cs="Times New Roman"/>
          <w:sz w:val="26"/>
          <w:szCs w:val="26"/>
        </w:rPr>
        <w:t xml:space="preserve"> Ta đặt đoạn AB = 5cm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i/>
          <w:sz w:val="26"/>
          <w:szCs w:val="26"/>
        </w:rPr>
        <w:t>Bước 2 :</w:t>
      </w:r>
      <w:r w:rsidRPr="000656BB">
        <w:rPr>
          <w:rFonts w:ascii="Times New Roman" w:hAnsi="Times New Roman" w:cs="Times New Roman"/>
          <w:sz w:val="26"/>
          <w:szCs w:val="26"/>
        </w:rPr>
        <w:t xml:space="preserve"> Đặt tiếp điểm C sao cho BC = 2cm, khi đó sẽ xảy ra hai trường hợp: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Trường hợp 1 (H.7) : Điểm C nằm trên tia đối của tia BA, khi đó tia BA và tia BC là hai tia đối nhau, nên điểm B nằm giữa hai điểm A và C.</w: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a 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 xml:space="preserve"> A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B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C</w:t>
      </w:r>
    </w:p>
    <w:p w:rsidR="000876D7" w:rsidRPr="000656BB" w:rsidRDefault="006E7E02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28" o:spid="_x0000_s1275" style="position:absolute;left:0;text-align:left;z-index:251657728;visibility:visible;mso-width-relative:margin;mso-height-relative:margin" from="365.25pt,.15pt" to="365.2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" strokecolor="blue" strokeweight="2.25pt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27" o:spid="_x0000_s1274" style="position:absolute;left:0;text-align:left;z-index:251658752;visibility:visible;mso-width-relative:margin;mso-height-relative:margin" from="294pt,.15pt" to="294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" strokecolor="blue" strokeweight="2.25pt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26" o:spid="_x0000_s1273" style="position:absolute;left:0;text-align:left;z-index:251659776;visibility:visible;mso-width-relative:margin;mso-height-relative:margin" from="114.75pt,.15pt" to="114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" strokecolor="blue" strokeweight="2.25pt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25" o:spid="_x0000_s1272" style="position:absolute;left:0;text-align:left;z-index:251660800;visibility:visible;mso-width-relative:margin;mso-height-relative:margin" from="42.75pt,3.15pt" to="381.7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" strokecolor="blue" strokeweight="2.25pt"/>
        </w:pic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b/>
          <w:sz w:val="26"/>
          <w:szCs w:val="26"/>
        </w:rPr>
        <w:t>Hình 7</w:t>
      </w:r>
    </w:p>
    <w:p w:rsidR="000876D7" w:rsidRPr="000656BB" w:rsidRDefault="000876D7" w:rsidP="000656BB">
      <w:pPr>
        <w:ind w:left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a có: AB + BC =AC.</w:t>
      </w:r>
    </w:p>
    <w:p w:rsidR="000876D7" w:rsidRPr="000656BB" w:rsidRDefault="000876D7" w:rsidP="000656BB">
      <w:pPr>
        <w:ind w:left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hay số ta có: AC = 5 + 2 = 7 (cm)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Trường hợp 2 (H.8) : Tia BC trùng với tia BA, mà BA &gt; BC ( 5cm &gt; 2cm), nên C nằm giữa hai điểm B và A.</w: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a 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 xml:space="preserve"> A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 xml:space="preserve">   C</w:t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  <w:t>B</w:t>
      </w:r>
    </w:p>
    <w:p w:rsidR="000876D7" w:rsidRPr="000656BB" w:rsidRDefault="006E7E02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29" o:spid="_x0000_s1279" style="position:absolute;left:0;text-align:left;z-index:251661824;visibility:visible;mso-width-relative:margin;mso-height-relative:margin" from="230.25pt,.15pt" to="230.2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" strokecolor="black [3040]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30" o:spid="_x0000_s1278" style="position:absolute;left:0;text-align:left;z-index:251662848;visibility:visible;mso-width-relative:margin;mso-height-relative:margin" from="294pt,.15pt" to="294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" strokecolor="black [3040]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31" o:spid="_x0000_s1277" style="position:absolute;left:0;text-align:left;z-index:251663872;visibility:visible;mso-width-relative:margin;mso-height-relative:margin" from="114.75pt,.15pt" to="114.7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" strokecolor="black [3040]"/>
        </w:pict>
      </w:r>
      <w:r>
        <w:rPr>
          <w:rFonts w:ascii="Times New Roman" w:hAnsi="Times New Roman" w:cs="Times New Roman"/>
          <w:noProof/>
          <w:sz w:val="26"/>
          <w:szCs w:val="26"/>
        </w:rPr>
        <w:pict>
          <v:line id="Straight Connector 232" o:spid="_x0000_s1276" style="position:absolute;left:0;text-align:left;z-index:251664896;visibility:visible;mso-width-relative:margin;mso-height-relative:margin" from="42.75pt,3.15pt" to="381.75pt,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" strokecolor="blue" strokeweight="2.25pt"/>
        </w:pict>
      </w:r>
    </w:p>
    <w:p w:rsidR="000876D7" w:rsidRPr="000656BB" w:rsidRDefault="000876D7" w:rsidP="000656BB">
      <w:pPr>
        <w:pStyle w:val="ListParagraph"/>
        <w:spacing w:after="0" w:line="360" w:lineRule="auto"/>
        <w:ind w:left="1080"/>
        <w:rPr>
          <w:rFonts w:ascii="Times New Roman" w:hAnsi="Times New Roman" w:cs="Times New Roman"/>
          <w:b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sz w:val="26"/>
          <w:szCs w:val="26"/>
        </w:rPr>
        <w:tab/>
      </w:r>
      <w:r w:rsidRPr="000656BB">
        <w:rPr>
          <w:rFonts w:ascii="Times New Roman" w:hAnsi="Times New Roman" w:cs="Times New Roman"/>
          <w:b/>
          <w:sz w:val="26"/>
          <w:szCs w:val="26"/>
        </w:rPr>
        <w:t>Hình 8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a có : AB = AC + CB.</w:t>
      </w:r>
    </w:p>
    <w:p w:rsidR="000876D7" w:rsidRPr="000656BB" w:rsidRDefault="000876D7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ta có : 5 = AC + 2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46" type="#_x0000_t75" style="width:15pt;height:12pt" o:ole="">
            <v:imagedata r:id="rId43" o:title=""/>
          </v:shape>
          <o:OLEObject Type="Embed" ProgID="Equation.DSMT4" ShapeID="_x0000_i1046" DrawAspect="Content" ObjectID="_1627273051" r:id="rId50"/>
        </w:object>
      </w:r>
      <w:r w:rsidRPr="000656BB">
        <w:rPr>
          <w:rFonts w:ascii="Times New Roman" w:hAnsi="Times New Roman" w:cs="Times New Roman"/>
          <w:sz w:val="26"/>
          <w:szCs w:val="26"/>
        </w:rPr>
        <w:t>AC = 3(cm).</w:t>
      </w:r>
    </w:p>
    <w:p w:rsidR="00607485" w:rsidRPr="000656BB" w:rsidRDefault="00607485" w:rsidP="000656BB">
      <w:pPr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Ví dụ 3.</w: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47" type="#_x0000_t75" style="width:9.75pt;height:13.5pt" o:ole="">
            <v:imagedata r:id="rId51" o:title=""/>
          </v:shape>
          <o:OLEObject Type="Embed" ProgID="Equation.DSMT4" ShapeID="_x0000_i1047" DrawAspect="Content" ObjectID="_1627273052" r:id="rId52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huộc đoạn thẳ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48" type="#_x0000_t75" style="width:21pt;height:13.5pt" o:ole="">
            <v:imagedata r:id="rId53" o:title=""/>
          </v:shape>
          <o:OLEObject Type="Embed" ProgID="Equation.DSMT4" ShapeID="_x0000_i1048" DrawAspect="Content" ObjectID="_1627273053" r:id="rId54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260">
          <v:shape id="_x0000_i1049" type="#_x0000_t75" style="width:13.5pt;height:13.5pt" o:ole="">
            <v:imagedata r:id="rId55" o:title=""/>
          </v:shape>
          <o:OLEObject Type="Embed" ProgID="Equation.DSMT4" ShapeID="_x0000_i1049" DrawAspect="Content" ObjectID="_1627273054" r:id="rId56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huộc đoạn thẳ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279">
          <v:shape id="_x0000_i1050" type="#_x0000_t75" style="width:17.25pt;height:13.5pt" o:ole="">
            <v:imagedata r:id="rId57" o:title=""/>
          </v:shape>
          <o:OLEObject Type="Embed" ProgID="Equation.DSMT4" ShapeID="_x0000_i1050" DrawAspect="Content" ObjectID="_1627273055" r:id="rId58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. Biết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3320" w:dyaOrig="320">
          <v:shape id="_x0000_i1051" type="#_x0000_t75" style="width:165.75pt;height:16.5pt" o:ole="">
            <v:imagedata r:id="rId59" o:title=""/>
          </v:shape>
          <o:OLEObject Type="Embed" ProgID="Equation.DSMT4" ShapeID="_x0000_i1051" DrawAspect="Content" ObjectID="_1627273056" r:id="rId60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. Tính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00" w:dyaOrig="320">
          <v:shape id="_x0000_i1052" type="#_x0000_t75" style="width:35.25pt;height:16.5pt" o:ole="">
            <v:imagedata r:id="rId61" o:title=""/>
          </v:shape>
          <o:OLEObject Type="Embed" ProgID="Equation.DSMT4" ShapeID="_x0000_i1052" DrawAspect="Content" ObjectID="_1627273057" r:id="rId62"/>
        </w:object>
      </w:r>
    </w:p>
    <w:p w:rsidR="00607485" w:rsidRPr="000656BB" w:rsidRDefault="00607485" w:rsidP="000656BB">
      <w:pPr>
        <w:jc w:val="center"/>
        <w:rPr>
          <w:rFonts w:ascii="Times New Roman" w:eastAsia="Calibri" w:hAnsi="Times New Roman" w:cs="Times New Roman"/>
          <w:b/>
          <w:noProof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noProof/>
          <w:sz w:val="26"/>
          <w:szCs w:val="26"/>
        </w:rPr>
        <w:t>Giải:</w:t>
      </w:r>
    </w:p>
    <w:p w:rsidR="00607485" w:rsidRPr="000656BB" w:rsidRDefault="00607485" w:rsidP="000656BB">
      <w:pPr>
        <w:jc w:val="center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081212" cy="470750"/>
            <wp:effectExtent l="0" t="0" r="0" b="5715"/>
            <wp:docPr id="1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261" cy="481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485" w:rsidRPr="000656BB" w:rsidRDefault="00607485" w:rsidP="000656BB">
      <w:pPr>
        <w:jc w:val="center"/>
        <w:rPr>
          <w:rFonts w:ascii="Times New Roman" w:eastAsia="Calibri" w:hAnsi="Times New Roman" w:cs="Times New Roman"/>
          <w:b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Hình 9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53" type="#_x0000_t75" style="width:9.75pt;height:13.5pt" o:ole="">
            <v:imagedata r:id="rId64" o:title=""/>
          </v:shape>
          <o:OLEObject Type="Embed" ProgID="Equation.DSMT4" ShapeID="_x0000_i1053" DrawAspect="Content" ObjectID="_1627273058" r:id="rId6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huộc đoạn thẳ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00" w:dyaOrig="279">
          <v:shape id="_x0000_i1054" type="#_x0000_t75" style="width:21pt;height:13.5pt" o:ole="">
            <v:imagedata r:id="rId66" o:title=""/>
          </v:shape>
          <o:OLEObject Type="Embed" ProgID="Equation.DSMT4" ShapeID="_x0000_i1054" DrawAspect="Content" ObjectID="_1627273059" r:id="rId67"/>
        </w:objec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lastRenderedPageBreak/>
        <w:t>Do đó</w:t>
      </w:r>
      <w:r w:rsidRPr="000656BB">
        <w:rPr>
          <w:rFonts w:ascii="Times New Roman" w:eastAsia="Calibri" w:hAnsi="Times New Roman" w:cs="Times New Roman"/>
          <w:position w:val="-14"/>
          <w:sz w:val="26"/>
          <w:szCs w:val="26"/>
        </w:rPr>
        <w:object w:dxaOrig="4840" w:dyaOrig="400">
          <v:shape id="_x0000_i1055" type="#_x0000_t75" style="width:241.5pt;height:21pt" o:ole="">
            <v:imagedata r:id="rId68" o:title=""/>
          </v:shape>
          <o:OLEObject Type="Embed" ProgID="Equation.DSMT4" ShapeID="_x0000_i1055" DrawAspect="Content" ObjectID="_1627273060" r:id="rId69"/>
        </w:objec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60" w:dyaOrig="260">
          <v:shape id="_x0000_i1056" type="#_x0000_t75" style="width:13.5pt;height:13.5pt" o:ole="">
            <v:imagedata r:id="rId70" o:title=""/>
          </v:shape>
          <o:OLEObject Type="Embed" ProgID="Equation.DSMT4" ShapeID="_x0000_i1056" DrawAspect="Content" ObjectID="_1627273061" r:id="rId7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huộc đoạn thẳ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340" w:dyaOrig="279">
          <v:shape id="_x0000_i1057" type="#_x0000_t75" style="width:17.25pt;height:13.5pt" o:ole="">
            <v:imagedata r:id="rId72" o:title=""/>
          </v:shape>
          <o:OLEObject Type="Embed" ProgID="Equation.DSMT4" ShapeID="_x0000_i1057" DrawAspect="Content" ObjectID="_1627273062" r:id="rId7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.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4720" w:dyaOrig="279">
          <v:shape id="_x0000_i1058" type="#_x0000_t75" style="width:237pt;height:13.5pt" o:ole="">
            <v:imagedata r:id="rId74" o:title=""/>
          </v:shape>
          <o:OLEObject Type="Embed" ProgID="Equation.DSMT4" ShapeID="_x0000_i1058" DrawAspect="Content" ObjectID="_1627273063" r:id="rId75"/>
        </w:object>
      </w:r>
    </w:p>
    <w:p w:rsidR="00607485" w:rsidRPr="000656BB" w:rsidRDefault="00607485" w:rsidP="000656BB">
      <w:pPr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 xml:space="preserve">Ví dụ 4. </w: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79">
          <v:shape id="_x0000_i1059" type="#_x0000_t75" style="width:9pt;height:13.5pt" o:ole="">
            <v:imagedata r:id="rId76" o:title=""/>
          </v:shape>
          <o:OLEObject Type="Embed" ProgID="Equation.DSMT4" ShapeID="_x0000_i1059" DrawAspect="Content" ObjectID="_1627273064" r:id="rId7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40" w:dyaOrig="320">
          <v:shape id="_x0000_i1060" type="#_x0000_t75" style="width:36.75pt;height:16.5pt" o:ole="">
            <v:imagedata r:id="rId78" o:title=""/>
          </v:shape>
          <o:OLEObject Type="Embed" ProgID="Equation.DSMT4" ShapeID="_x0000_i1060" DrawAspect="Content" ObjectID="_1627273065" r:id="rId7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biết</w:t>
      </w:r>
      <w:r w:rsidRPr="000656BB">
        <w:rPr>
          <w:rFonts w:ascii="Times New Roman" w:eastAsia="Calibri" w:hAnsi="Times New Roman" w:cs="Times New Roman"/>
          <w:b/>
          <w:position w:val="-10"/>
          <w:sz w:val="26"/>
          <w:szCs w:val="26"/>
        </w:rPr>
        <w:object w:dxaOrig="3180" w:dyaOrig="320">
          <v:shape id="_x0000_i1061" type="#_x0000_t75" style="width:159pt;height:16.5pt" o:ole="">
            <v:imagedata r:id="rId80" o:title=""/>
          </v:shape>
          <o:OLEObject Type="Embed" ProgID="Equation.DSMT4" ShapeID="_x0000_i1061" DrawAspect="Content" ObjectID="_1627273066" r:id="rId8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. Chứng tỏ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740" w:dyaOrig="320">
          <v:shape id="_x0000_i1062" type="#_x0000_t75" style="width:36.75pt;height:16.5pt" o:ole="">
            <v:imagedata r:id="rId82" o:title=""/>
          </v:shape>
          <o:OLEObject Type="Embed" ProgID="Equation.DSMT4" ShapeID="_x0000_i1062" DrawAspect="Content" ObjectID="_1627273067" r:id="rId8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thẳng hàng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b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Giải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a có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2500" w:dyaOrig="320">
          <v:shape id="_x0000_i1063" type="#_x0000_t75" style="width:124.5pt;height:16.5pt" o:ole="">
            <v:imagedata r:id="rId84" o:title=""/>
          </v:shape>
          <o:OLEObject Type="Embed" ProgID="Equation.DSMT4" ShapeID="_x0000_i1063" DrawAspect="Content" ObjectID="_1627273068" r:id="rId8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1219" w:dyaOrig="320">
          <v:shape id="_x0000_i1064" type="#_x0000_t75" style="width:61.5pt;height:16.5pt" o:ole="">
            <v:imagedata r:id="rId86" o:title=""/>
          </v:shape>
          <o:OLEObject Type="Embed" ProgID="Equation.DSMT4" ShapeID="_x0000_i1064" DrawAspect="Content" ObjectID="_1627273069" r:id="rId87"/>
        </w:objec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Do đó: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520" w:dyaOrig="279">
          <v:shape id="_x0000_i1065" type="#_x0000_t75" style="width:76.5pt;height:13.5pt" o:ole="">
            <v:imagedata r:id="rId88" o:title=""/>
          </v:shape>
          <o:OLEObject Type="Embed" ProgID="Equation.DSMT4" ShapeID="_x0000_i1065" DrawAspect="Content" ObjectID="_1627273070" r:id="rId89"/>
        </w:objec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Vậy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66" type="#_x0000_t75" style="width:12pt;height:13.5pt" o:ole="">
            <v:imagedata r:id="rId90" o:title=""/>
          </v:shape>
          <o:OLEObject Type="Embed" ProgID="Equation.DSMT4" ShapeID="_x0000_i1066" DrawAspect="Content" ObjectID="_1627273071" r:id="rId9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nằm giữ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67" type="#_x0000_t75" style="width:12pt;height:13.5pt" o:ole="">
            <v:imagedata r:id="rId92" o:title=""/>
          </v:shape>
          <o:OLEObject Type="Embed" ProgID="Equation.DSMT4" ShapeID="_x0000_i1067" DrawAspect="Content" ObjectID="_1627273072" r:id="rId9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40" w:dyaOrig="279">
          <v:shape id="_x0000_i1068" type="#_x0000_t75" style="width:12pt;height:13.5pt" o:ole="">
            <v:imagedata r:id="rId94" o:title=""/>
          </v:shape>
          <o:OLEObject Type="Embed" ProgID="Equation.DSMT4" ShapeID="_x0000_i1068" DrawAspect="Content" ObjectID="_1627273073" r:id="rId9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nên </w:t>
      </w:r>
      <w:r w:rsidRPr="000656BB">
        <w:rPr>
          <w:rFonts w:ascii="Times New Roman" w:eastAsia="Calibri" w:hAnsi="Times New Roman" w:cs="Times New Roman"/>
          <w:position w:val="-8"/>
          <w:sz w:val="26"/>
          <w:szCs w:val="26"/>
        </w:rPr>
        <w:object w:dxaOrig="720" w:dyaOrig="300">
          <v:shape id="_x0000_i1069" type="#_x0000_t75" style="width:36pt;height:15pt" o:ole="">
            <v:imagedata r:id="rId96" o:title=""/>
          </v:shape>
          <o:OLEObject Type="Embed" ProgID="Equation.DSMT4" ShapeID="_x0000_i1069" DrawAspect="Content" ObjectID="_1627273074" r:id="rId9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thẳng hàng</w:t>
      </w:r>
    </w:p>
    <w:p w:rsidR="00607485" w:rsidRPr="000656BB" w:rsidRDefault="00607485" w:rsidP="000656BB">
      <w:pPr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Ví dụ 5.</w: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Cho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180" w:dyaOrig="260">
          <v:shape id="_x0000_i1070" type="#_x0000_t75" style="width:9pt;height:13.5pt" o:ole="">
            <v:imagedata r:id="rId98" o:title=""/>
          </v:shape>
          <o:OLEObject Type="Embed" ProgID="Equation.DSMT4" ShapeID="_x0000_i1070" DrawAspect="Content" ObjectID="_1627273075" r:id="rId9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0656BB">
        <w:rPr>
          <w:rFonts w:ascii="Times New Roman" w:eastAsia="Calibri" w:hAnsi="Times New Roman" w:cs="Times New Roman"/>
          <w:position w:val="-8"/>
          <w:sz w:val="26"/>
          <w:szCs w:val="26"/>
        </w:rPr>
        <w:object w:dxaOrig="840" w:dyaOrig="300">
          <v:shape id="_x0000_i1071" type="#_x0000_t75" style="width:42pt;height:15pt" o:ole="">
            <v:imagedata r:id="rId100" o:title=""/>
          </v:shape>
          <o:OLEObject Type="Embed" ProgID="Equation.DSMT4" ShapeID="_x0000_i1071" DrawAspect="Content" ObjectID="_1627273076" r:id="rId10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biết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100" w:dyaOrig="279">
          <v:shape id="_x0000_i1072" type="#_x0000_t75" style="width:54.75pt;height:13.5pt" o:ole="">
            <v:imagedata r:id="rId102" o:title=""/>
          </v:shape>
          <o:OLEObject Type="Embed" ProgID="Equation.DSMT4" ShapeID="_x0000_i1072" DrawAspect="Content" ObjectID="_1627273077" r:id="rId10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40" w:dyaOrig="279">
          <v:shape id="_x0000_i1073" type="#_x0000_t75" style="width:51.75pt;height:13.5pt" o:ole="">
            <v:imagedata r:id="rId104" o:title=""/>
          </v:shape>
          <o:OLEObject Type="Embed" ProgID="Equation.DSMT4" ShapeID="_x0000_i1073" DrawAspect="Content" ObjectID="_1627273078" r:id="rId10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,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060" w:dyaOrig="279">
          <v:shape id="_x0000_i1074" type="#_x0000_t75" style="width:52.5pt;height:13.5pt" o:ole="">
            <v:imagedata r:id="rId106" o:title=""/>
          </v:shape>
          <o:OLEObject Type="Embed" ProgID="Equation.DSMT4" ShapeID="_x0000_i1074" DrawAspect="Content" ObjectID="_1627273079" r:id="rId10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. Chứng minh: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a) Tro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79">
          <v:shape id="_x0000_i1075" type="#_x0000_t75" style="width:9pt;height:13.5pt" o:ole="">
            <v:imagedata r:id="rId108" o:title=""/>
          </v:shape>
          <o:OLEObject Type="Embed" ProgID="Equation.DSMT4" ShapeID="_x0000_i1075" DrawAspect="Content" ObjectID="_1627273080" r:id="rId10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0656BB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59" w:dyaOrig="320">
          <v:shape id="_x0000_i1076" type="#_x0000_t75" style="width:43.5pt;height:16.5pt" o:ole="">
            <v:imagedata r:id="rId110" o:title=""/>
          </v:shape>
          <o:OLEObject Type="Embed" ProgID="Equation.DSMT4" ShapeID="_x0000_i1076" DrawAspect="Content" ObjectID="_1627273081" r:id="rId11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không có điểm nào nằm giữ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77" type="#_x0000_t75" style="width:9.75pt;height:13.5pt" o:ole="">
            <v:imagedata r:id="rId112" o:title=""/>
          </v:shape>
          <o:OLEObject Type="Embed" ProgID="Equation.DSMT4" ShapeID="_x0000_i1077" DrawAspect="Content" ObjectID="_1627273082" r:id="rId11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điểm còn lại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b) Ba điểm </w:t>
      </w:r>
      <w:r w:rsidRPr="000656BB">
        <w:rPr>
          <w:rFonts w:ascii="Times New Roman" w:eastAsia="Calibri" w:hAnsi="Times New Roman" w:cs="Times New Roman"/>
          <w:position w:val="-8"/>
          <w:sz w:val="26"/>
          <w:szCs w:val="26"/>
        </w:rPr>
        <w:object w:dxaOrig="840" w:dyaOrig="300">
          <v:shape id="_x0000_i1078" type="#_x0000_t75" style="width:42pt;height:15pt" o:ole="">
            <v:imagedata r:id="rId114" o:title=""/>
          </v:shape>
          <o:OLEObject Type="Embed" ProgID="Equation.DSMT4" ShapeID="_x0000_i1078" DrawAspect="Content" ObjectID="_1627273083" r:id="rId11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>không thẳng hàng</w:t>
      </w:r>
    </w:p>
    <w:p w:rsidR="00607485" w:rsidRPr="000656BB" w:rsidRDefault="00607485" w:rsidP="000656BB">
      <w:pPr>
        <w:ind w:firstLine="720"/>
        <w:rPr>
          <w:rFonts w:ascii="Times New Roman" w:eastAsia="Calibri" w:hAnsi="Times New Roman" w:cs="Times New Roman"/>
          <w:b/>
          <w:sz w:val="26"/>
          <w:szCs w:val="26"/>
        </w:rPr>
      </w:pPr>
      <w:r w:rsidRPr="000656BB">
        <w:rPr>
          <w:rFonts w:ascii="Times New Roman" w:eastAsia="Calibri" w:hAnsi="Times New Roman" w:cs="Times New Roman"/>
          <w:b/>
          <w:sz w:val="26"/>
          <w:szCs w:val="26"/>
        </w:rPr>
        <w:t>Giải</w:t>
      </w:r>
    </w:p>
    <w:p w:rsidR="00607485" w:rsidRPr="000656BB" w:rsidRDefault="00607485" w:rsidP="000656BB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a)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600" w:dyaOrig="279">
          <v:shape id="_x0000_i1079" type="#_x0000_t75" style="width:80.25pt;height:13.5pt" o:ole="">
            <v:imagedata r:id="rId116" o:title=""/>
          </v:shape>
          <o:OLEObject Type="Embed" ProgID="Equation.DSMT4" ShapeID="_x0000_i1079" DrawAspect="Content" ObjectID="_1627273084" r:id="rId11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nên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279">
          <v:shape id="_x0000_i1080" type="#_x0000_t75" style="width:13.5pt;height:13.5pt" o:ole="">
            <v:imagedata r:id="rId118" o:title=""/>
          </v:shape>
          <o:OLEObject Type="Embed" ProgID="Equation.DSMT4" ShapeID="_x0000_i1080" DrawAspect="Content" ObjectID="_1627273085" r:id="rId11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không nằm giữ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320" w:dyaOrig="260">
          <v:shape id="_x0000_i1081" type="#_x0000_t75" style="width:16.5pt;height:13.5pt" o:ole="">
            <v:imagedata r:id="rId120" o:title=""/>
          </v:shape>
          <o:OLEObject Type="Embed" ProgID="Equation.DSMT4" ShapeID="_x0000_i1081" DrawAspect="Content" ObjectID="_1627273086" r:id="rId12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82" type="#_x0000_t75" style="width:12pt;height:13.5pt" o:ole="">
            <v:imagedata r:id="rId122" o:title=""/>
          </v:shape>
          <o:OLEObject Type="Embed" ProgID="Equation.DSMT4" ShapeID="_x0000_i1082" DrawAspect="Content" ObjectID="_1627273087" r:id="rId123"/>
        </w:object>
      </w:r>
    </w:p>
    <w:p w:rsidR="00607485" w:rsidRPr="000656BB" w:rsidRDefault="00607485" w:rsidP="000656BB">
      <w:pPr>
        <w:ind w:left="720"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Tương tự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320" w:dyaOrig="260">
          <v:shape id="_x0000_i1083" type="#_x0000_t75" style="width:16.5pt;height:13.5pt" o:ole="">
            <v:imagedata r:id="rId124" o:title=""/>
          </v:shape>
          <o:OLEObject Type="Embed" ProgID="Equation.DSMT4" ShapeID="_x0000_i1083" DrawAspect="Content" ObjectID="_1627273088" r:id="rId125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không nằm giữa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279">
          <v:shape id="_x0000_i1084" type="#_x0000_t75" style="width:13.5pt;height:13.5pt" o:ole="">
            <v:imagedata r:id="rId126" o:title=""/>
          </v:shape>
          <o:OLEObject Type="Embed" ProgID="Equation.DSMT4" ShapeID="_x0000_i1084" DrawAspect="Content" ObjectID="_1627273089" r:id="rId12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85" type="#_x0000_t75" style="width:12pt;height:13.5pt" o:ole="">
            <v:imagedata r:id="rId128" o:title=""/>
          </v:shape>
          <o:OLEObject Type="Embed" ProgID="Equation.DSMT4" ShapeID="_x0000_i1085" DrawAspect="Content" ObjectID="_1627273090" r:id="rId129"/>
        </w:object>
      </w:r>
    </w:p>
    <w:p w:rsidR="00607485" w:rsidRPr="000656BB" w:rsidRDefault="00607485" w:rsidP="000656BB">
      <w:pPr>
        <w:ind w:left="720"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60">
          <v:shape id="_x0000_i1086" type="#_x0000_t75" style="width:12pt;height:13.5pt" o:ole="">
            <v:imagedata r:id="rId130" o:title=""/>
          </v:shape>
          <o:OLEObject Type="Embed" ProgID="Equation.DSMT4" ShapeID="_x0000_i1086" DrawAspect="Content" ObjectID="_1627273091" r:id="rId13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không nằm giữ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320" w:dyaOrig="260">
          <v:shape id="_x0000_i1087" type="#_x0000_t75" style="width:16.5pt;height:13.5pt" o:ole="">
            <v:imagedata r:id="rId132" o:title=""/>
          </v:shape>
          <o:OLEObject Type="Embed" ProgID="Equation.DSMT4" ShapeID="_x0000_i1087" DrawAspect="Content" ObjectID="_1627273092" r:id="rId13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và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279" w:dyaOrig="279">
          <v:shape id="_x0000_i1088" type="#_x0000_t75" style="width:13.5pt;height:13.5pt" o:ole="">
            <v:imagedata r:id="rId134" o:title=""/>
          </v:shape>
          <o:OLEObject Type="Embed" ProgID="Equation.DSMT4" ShapeID="_x0000_i1088" DrawAspect="Content" ObjectID="_1627273093" r:id="rId135"/>
        </w:object>
      </w:r>
    </w:p>
    <w:p w:rsidR="00607485" w:rsidRPr="000656BB" w:rsidRDefault="00607485" w:rsidP="000656BB">
      <w:pPr>
        <w:ind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b) Trong </w:t>
      </w:r>
      <w:r w:rsidRPr="000656BB">
        <w:rPr>
          <w:rFonts w:ascii="Times New Roman" w:eastAsia="Calibri" w:hAnsi="Times New Roman" w:cs="Times New Roman"/>
          <w:position w:val="-6"/>
          <w:sz w:val="26"/>
          <w:szCs w:val="26"/>
        </w:rPr>
        <w:object w:dxaOrig="180" w:dyaOrig="279">
          <v:shape id="_x0000_i1089" type="#_x0000_t75" style="width:9pt;height:13.5pt" o:ole="">
            <v:imagedata r:id="rId136" o:title=""/>
          </v:shape>
          <o:OLEObject Type="Embed" ProgID="Equation.DSMT4" ShapeID="_x0000_i1089" DrawAspect="Content" ObjectID="_1627273094" r:id="rId137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</w:t>
      </w:r>
      <w:r w:rsidRPr="000656BB">
        <w:rPr>
          <w:rFonts w:ascii="Times New Roman" w:eastAsia="Calibri" w:hAnsi="Times New Roman" w:cs="Times New Roman"/>
          <w:position w:val="-8"/>
          <w:sz w:val="26"/>
          <w:szCs w:val="26"/>
        </w:rPr>
        <w:object w:dxaOrig="840" w:dyaOrig="300">
          <v:shape id="_x0000_i1090" type="#_x0000_t75" style="width:42pt;height:15pt" o:ole="">
            <v:imagedata r:id="rId138" o:title=""/>
          </v:shape>
          <o:OLEObject Type="Embed" ProgID="Equation.DSMT4" ShapeID="_x0000_i1090" DrawAspect="Content" ObjectID="_1627273095" r:id="rId139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không có điểm nào nằm giữa </w:t>
      </w:r>
      <w:r w:rsidRPr="000656BB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91" type="#_x0000_t75" style="width:9.75pt;height:13.5pt" o:ole="">
            <v:imagedata r:id="rId140" o:title=""/>
          </v:shape>
          <o:OLEObject Type="Embed" ProgID="Equation.DSMT4" ShapeID="_x0000_i1091" DrawAspect="Content" ObjectID="_1627273096" r:id="rId141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điểm còn lại</w:t>
      </w:r>
    </w:p>
    <w:p w:rsidR="00607485" w:rsidRPr="000656BB" w:rsidRDefault="00607485" w:rsidP="000656BB">
      <w:pPr>
        <w:ind w:left="720" w:firstLine="720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Vậy ba điểm </w:t>
      </w:r>
      <w:r w:rsidRPr="000656BB">
        <w:rPr>
          <w:rFonts w:ascii="Times New Roman" w:eastAsia="Calibri" w:hAnsi="Times New Roman" w:cs="Times New Roman"/>
          <w:position w:val="-8"/>
          <w:sz w:val="26"/>
          <w:szCs w:val="26"/>
        </w:rPr>
        <w:object w:dxaOrig="840" w:dyaOrig="300">
          <v:shape id="_x0000_i1092" type="#_x0000_t75" style="width:42pt;height:15pt" o:ole="">
            <v:imagedata r:id="rId142" o:title=""/>
          </v:shape>
          <o:OLEObject Type="Embed" ProgID="Equation.DSMT4" ShapeID="_x0000_i1092" DrawAspect="Content" ObjectID="_1627273097" r:id="rId143"/>
        </w:object>
      </w:r>
      <w:r w:rsidRPr="000656BB">
        <w:rPr>
          <w:rFonts w:ascii="Times New Roman" w:eastAsia="Calibri" w:hAnsi="Times New Roman" w:cs="Times New Roman"/>
          <w:sz w:val="26"/>
          <w:szCs w:val="26"/>
        </w:rPr>
        <w:t xml:space="preserve"> không thẳng hàng</w:t>
      </w:r>
    </w:p>
    <w:p w:rsidR="00851344" w:rsidRPr="00766118" w:rsidRDefault="00851344" w:rsidP="000656B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III.</w:t>
      </w:r>
      <w:r w:rsidR="000656BB" w:rsidRPr="0076611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</w:t>
      </w: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Bài tập</w:t>
      </w:r>
      <w:r w:rsidR="000656BB" w:rsidRPr="00766118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vận dụng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0656BB" w:rsidRPr="000656BB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sz w:val="26"/>
          <w:szCs w:val="26"/>
        </w:rPr>
        <w:t>Trên tia Ox lấy ba điểm E, F, P. biết OE = 2cm, OF = 3cm, OP = 5cm. Tính độ dài của các đoạn thẳng EF, FP và cho biết điểm nào nằm giữa hai điểm còn lại. Vì sao ?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a) Cho đoạn thẳng MN = 5cm và đường thẳng xy. Có thể vẽ được bao nhiêu trường hợp? Vẽ tùng trường hợp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Cho đoạn thẳng AB = 5 cm và tia Oy. Có bao nhiêu cách vẽ ? Vẽ từng trường hợp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c) Cho hai đoạn thẳng AB = 3cm, MN = 4cm. Có bao nhiêu cách vẽ ? Vẽ từng trường hợp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sz w:val="26"/>
          <w:szCs w:val="26"/>
        </w:rPr>
        <w:t>Hãy vẽ đoạn thẳng MN = 5cm. Lấy điểm I thuộc đoạn thẳng MN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Biết MI = 4cm, tính độ dài đoạn thẳng IN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Kẻ đoạn thẳng thứ hai qua I. Biết độ dài đoạn thẳng thứ hai đó là AB = 3cm và IB = IN. Tính độ dài đoạn thẳng IA.</w:t>
      </w:r>
    </w:p>
    <w:p w:rsidR="00851344" w:rsidRPr="000656BB" w:rsidRDefault="00C87882" w:rsidP="00C87882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sz w:val="26"/>
          <w:szCs w:val="26"/>
        </w:rPr>
        <w:t>a) Đoạn thẳng MN = 5cm. Lấy điểm P nằm giữa hai điểm M và N sao cho PN = 3cm. Tính độ dài đoạn MP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Trên tia đối của tia PM lấy điểm E sao cho PE = 1cm. So sánh MP và EN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Bài 5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sz w:val="26"/>
          <w:szCs w:val="26"/>
        </w:rPr>
        <w:t>Gọi A và B là hai điểm trên tia Ox, sao cho OA = 7cm và AB = 3cm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a) Khi vẽ hình có bao nhiêu trường hợp xảy ra ? Vẽ hình từng trường hợp 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b) Mỗi trường hợp đó thì điểm nào ở giữa hai điểm còn lại ? Tính độ dài đoạn thẳng OB trong từng trường hợp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Cho đoạn thẳng AB = 4cm. Trên tia đối của tia AB lấy điểm E sao cho BE = 7cm. Trên tia đối của tia BA lấy điểm F sao cho AF = 7cm. Hãy chứng tỏ rằng đoạn AE = BF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7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Trên cùng một đường thẳng lấy bốn điểm M, N, E, F . Biết rằng :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 Điểm E nằm giữa hai điểm M và N ;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Điểm F nằm giữa hai điểm M và E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Hãy chứng tỏ rằng: MN = MF + EF+EN.</w:t>
      </w:r>
    </w:p>
    <w:p w:rsidR="00851344" w:rsidRPr="000656BB" w:rsidRDefault="00C87882" w:rsidP="000656BB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8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Khoảng cách giữa hai tỉnh M và P là 650km. Tỉnh T nằm giữa hai tỉnh M và P, T cách M là 170km. Tính khoảng cách giữa tỉnh T và P, biết rằng ba tỉnh nằm trên một đường thẳng.</w:t>
      </w:r>
    </w:p>
    <w:p w:rsidR="00851344" w:rsidRPr="00766118" w:rsidRDefault="00851344" w:rsidP="000656BB">
      <w:pPr>
        <w:jc w:val="center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766118">
        <w:rPr>
          <w:rFonts w:ascii="Times New Roman" w:hAnsi="Times New Roman" w:cs="Times New Roman"/>
          <w:b/>
          <w:color w:val="0000CC"/>
          <w:sz w:val="26"/>
          <w:szCs w:val="26"/>
        </w:rPr>
        <w:t>Hướng dẫn</w:t>
      </w:r>
    </w:p>
    <w:p w:rsidR="000656BB" w:rsidRPr="000656BB" w:rsidRDefault="00C87882" w:rsidP="000656BB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1</w:t>
      </w:r>
      <w:r w:rsidR="00851344" w:rsidRPr="000656BB">
        <w:rPr>
          <w:rFonts w:ascii="Times New Roman" w:hAnsi="Times New Roman" w:cs="Times New Roman"/>
          <w:b/>
          <w:sz w:val="26"/>
          <w:szCs w:val="26"/>
        </w:rPr>
        <w:t>.</w:t>
      </w:r>
    </w:p>
    <w:p w:rsidR="00851344" w:rsidRPr="000656BB" w:rsidRDefault="005A3AD2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</w:t>
      </w:r>
      <w:r w:rsidR="00851344" w:rsidRPr="000656BB">
        <w:rPr>
          <w:rFonts w:ascii="Times New Roman" w:hAnsi="Times New Roman" w:cs="Times New Roman"/>
          <w:sz w:val="26"/>
          <w:szCs w:val="26"/>
        </w:rPr>
        <w:t xml:space="preserve"> Ba điểm O, E, F cùng thuộc tia Ox, mà </w:t>
      </w:r>
      <w:r w:rsidR="00851344" w:rsidRPr="000656BB">
        <w:rPr>
          <w:rFonts w:ascii="Times New Roman" w:hAnsi="Times New Roman" w:cs="Times New Roman"/>
          <w:sz w:val="26"/>
          <w:szCs w:val="26"/>
        </w:rPr>
        <w:tab/>
        <w:t xml:space="preserve">    </w:t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OF &gt; OE ( 3cm &gt; 2cm), vậy điểm E nằm giữa hai điểm O và F.</w:t>
      </w:r>
      <w:r w:rsidRPr="000656BB">
        <w:rPr>
          <w:rFonts w:ascii="Times New Roman" w:hAnsi="Times New Roman" w:cs="Times New Roman"/>
          <w:sz w:val="26"/>
          <w:szCs w:val="26"/>
        </w:rPr>
        <w:tab/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Ta có : OF = OE + EF.</w:t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vào ta có : 3 = 2 + EF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3" type="#_x0000_t75" style="width:15pt;height:12pt" o:ole="">
            <v:imagedata r:id="rId43" o:title=""/>
          </v:shape>
          <o:OLEObject Type="Embed" ProgID="Equation.DSMT4" ShapeID="_x0000_i1093" DrawAspect="Content" ObjectID="_1627273098" r:id="rId144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EF = 1 (cm).</w:t>
      </w:r>
    </w:p>
    <w:p w:rsidR="00851344" w:rsidRPr="000656BB" w:rsidRDefault="00851344" w:rsidP="000656BB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>-</w:t>
      </w:r>
      <w:r w:rsidR="000656BB" w:rsidRPr="000656BB">
        <w:rPr>
          <w:rFonts w:ascii="Times New Roman" w:hAnsi="Times New Roman" w:cs="Times New Roman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sz w:val="26"/>
          <w:szCs w:val="26"/>
        </w:rPr>
        <w:t>Tương  tự như trên ta có điểm F nằm giữa hai điểm O và P, nên ta có :</w:t>
      </w:r>
      <w:r w:rsidR="000656BB" w:rsidRPr="000656BB">
        <w:rPr>
          <w:rFonts w:ascii="Times New Roman" w:hAnsi="Times New Roman" w:cs="Times New Roman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sz w:val="26"/>
          <w:szCs w:val="26"/>
        </w:rPr>
        <w:t>OP = OF + FP.</w:t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sz w:val="26"/>
          <w:szCs w:val="26"/>
        </w:rPr>
        <w:t xml:space="preserve">Thay số vào ta có : 5 = 3 + FP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4" type="#_x0000_t75" style="width:15pt;height:12pt" o:ole="">
            <v:imagedata r:id="rId43" o:title=""/>
          </v:shape>
          <o:OLEObject Type="Embed" ProgID="Equation.DSMT4" ShapeID="_x0000_i1094" DrawAspect="Content" ObjectID="_1627273099" r:id="rId145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FP = 2 (cm).</w:t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Vì OF = 3cm, OP = 5cm, OE = 2 cm hay OP &gt; OF &gt; OE.</w:t>
      </w:r>
    </w:p>
    <w:p w:rsidR="00851344" w:rsidRPr="000656BB" w:rsidRDefault="00851344" w:rsidP="000656BB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Vậy F nằm giữa hai điểm E và P.</w:t>
      </w:r>
    </w:p>
    <w:p w:rsidR="000656BB" w:rsidRDefault="00C87882" w:rsidP="000656BB">
      <w:pPr>
        <w:rPr>
          <w:rFonts w:ascii="Times New Roman" w:hAnsi="Times New Roman" w:cs="Times New Roman"/>
          <w:b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2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  <w:r w:rsidR="000656BB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851344" w:rsidRPr="000656BB" w:rsidRDefault="00851344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a) Ba trường hợp xả</w:t>
      </w:r>
      <w:r w:rsidR="00B47D67">
        <w:rPr>
          <w:rFonts w:ascii="Times New Roman" w:hAnsi="Times New Roman" w:cs="Times New Roman"/>
          <w:position w:val="-6"/>
          <w:sz w:val="26"/>
          <w:szCs w:val="26"/>
        </w:rPr>
        <w:t xml:space="preserve">y ra  ( H.10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a, b, c).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B47D67">
        <w:rPr>
          <w:rFonts w:ascii="Times New Roman" w:hAnsi="Times New Roman" w:cs="Times New Roman"/>
          <w:position w:val="-6"/>
          <w:sz w:val="26"/>
          <w:szCs w:val="26"/>
        </w:rPr>
        <w:t xml:space="preserve">                                 </w:t>
      </w:r>
    </w:p>
    <w:p w:rsidR="00B47D67" w:rsidRDefault="00B47D67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B47D6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429125" cy="752475"/>
            <wp:effectExtent l="19050" t="0" r="9525" b="0"/>
            <wp:docPr id="1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47D67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2181225" cy="866775"/>
            <wp:effectExtent l="19050" t="0" r="9525" b="0"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7D67" w:rsidRDefault="00B47D67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 xml:space="preserve">a) 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b)</w:t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</w:r>
      <w:r>
        <w:rPr>
          <w:rFonts w:ascii="Times New Roman" w:hAnsi="Times New Roman" w:cs="Times New Roman"/>
          <w:position w:val="-6"/>
          <w:sz w:val="26"/>
          <w:szCs w:val="26"/>
        </w:rPr>
        <w:tab/>
        <w:t>c)</w:t>
      </w:r>
    </w:p>
    <w:p w:rsidR="00851344" w:rsidRPr="000656BB" w:rsidRDefault="00851344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b/>
          <w:position w:val="-6"/>
          <w:sz w:val="26"/>
          <w:szCs w:val="26"/>
        </w:rPr>
        <w:t xml:space="preserve">Hình </w:t>
      </w:r>
      <w:r w:rsidR="00B47D67">
        <w:rPr>
          <w:rFonts w:ascii="Times New Roman" w:hAnsi="Times New Roman" w:cs="Times New Roman"/>
          <w:b/>
          <w:position w:val="-6"/>
          <w:sz w:val="26"/>
          <w:szCs w:val="26"/>
        </w:rPr>
        <w:t>10</w:t>
      </w:r>
    </w:p>
    <w:p w:rsidR="00B47D67" w:rsidRDefault="00B47D67" w:rsidP="00B47D67">
      <w:pPr>
        <w:rPr>
          <w:rFonts w:ascii="Times New Roman" w:hAnsi="Times New Roman" w:cs="Times New Roman"/>
          <w:position w:val="-6"/>
          <w:sz w:val="26"/>
          <w:szCs w:val="26"/>
        </w:rPr>
      </w:pPr>
    </w:p>
    <w:p w:rsidR="00851344" w:rsidRPr="000656BB" w:rsidRDefault="00851344" w:rsidP="00B47D67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b)</w:t>
      </w:r>
      <w:r w:rsidR="00B47D6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Ba trường hợp xả</w:t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>y ra  ( H.11 a, b, c).</w:t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0656BB" w:rsidRDefault="00851344" w:rsidP="006A2974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635"/>
        </w:tabs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lastRenderedPageBreak/>
        <w:t xml:space="preserve">     </w:t>
      </w:r>
      <w:r w:rsidR="006A2974" w:rsidRPr="006A297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4438650" cy="657225"/>
            <wp:effectExtent l="19050" t="0" r="0" b="0"/>
            <wp:docPr id="1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A2974" w:rsidRPr="006A2974"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inline distT="0" distB="0" distL="0" distR="0">
            <wp:extent cx="2114550" cy="752475"/>
            <wp:effectExtent l="19050" t="0" r="0" b="0"/>
            <wp:docPr id="1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75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0656BB" w:rsidRDefault="00851344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a)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b)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c)</w:t>
      </w:r>
    </w:p>
    <w:p w:rsidR="00851344" w:rsidRPr="000656BB" w:rsidRDefault="00851344" w:rsidP="006A2974">
      <w:pPr>
        <w:ind w:left="288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b/>
          <w:position w:val="-6"/>
          <w:sz w:val="26"/>
          <w:szCs w:val="26"/>
        </w:rPr>
        <w:t xml:space="preserve">Hình </w:t>
      </w:r>
      <w:r w:rsidR="006A2974">
        <w:rPr>
          <w:rFonts w:ascii="Times New Roman" w:hAnsi="Times New Roman" w:cs="Times New Roman"/>
          <w:b/>
          <w:position w:val="-6"/>
          <w:sz w:val="26"/>
          <w:szCs w:val="26"/>
        </w:rPr>
        <w:t>11</w:t>
      </w:r>
    </w:p>
    <w:p w:rsidR="00851344" w:rsidRPr="000656BB" w:rsidRDefault="00851344" w:rsidP="000656BB">
      <w:pPr>
        <w:pStyle w:val="ListParagraph"/>
        <w:numPr>
          <w:ilvl w:val="0"/>
          <w:numId w:val="14"/>
        </w:numPr>
        <w:spacing w:after="0" w:line="360" w:lineRule="auto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Ba trường hợp có thể xảy</w:t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 xml:space="preserve">  (H.12 a, b, c)    </w:t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6A2974" w:rsidRDefault="006A2974" w:rsidP="006A2974">
      <w:pPr>
        <w:ind w:firstLine="360"/>
      </w:pPr>
      <w:r>
        <w:rPr>
          <w:noProof/>
        </w:rPr>
        <w:drawing>
          <wp:inline distT="0" distB="0" distL="0" distR="0">
            <wp:extent cx="1819275" cy="609600"/>
            <wp:effectExtent l="19050" t="0" r="9525" b="0"/>
            <wp:docPr id="1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609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524000" cy="704850"/>
            <wp:effectExtent l="19050" t="0" r="0" b="0"/>
            <wp:docPr id="18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>
        <w:rPr>
          <w:noProof/>
        </w:rPr>
        <w:drawing>
          <wp:inline distT="0" distB="0" distL="0" distR="0">
            <wp:extent cx="1990725" cy="390525"/>
            <wp:effectExtent l="1905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0656BB" w:rsidRDefault="00851344" w:rsidP="000656BB">
      <w:pPr>
        <w:pStyle w:val="ListParagraph"/>
        <w:spacing w:after="0" w:line="360" w:lineRule="auto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            a)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b)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c)</w:t>
      </w:r>
    </w:p>
    <w:p w:rsidR="00851344" w:rsidRPr="000656BB" w:rsidRDefault="00851344" w:rsidP="000656BB">
      <w:pPr>
        <w:pStyle w:val="ListParagraph"/>
        <w:spacing w:after="0" w:line="360" w:lineRule="auto"/>
        <w:rPr>
          <w:rFonts w:ascii="Times New Roman" w:hAnsi="Times New Roman" w:cs="Times New Roman"/>
          <w:b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6A2974">
        <w:rPr>
          <w:rFonts w:ascii="Times New Roman" w:hAnsi="Times New Roman" w:cs="Times New Roman"/>
          <w:b/>
          <w:position w:val="-6"/>
          <w:sz w:val="26"/>
          <w:szCs w:val="26"/>
        </w:rPr>
        <w:t>Hình 12</w:t>
      </w:r>
    </w:p>
    <w:p w:rsidR="005A3AD2" w:rsidRDefault="00C87882" w:rsidP="000656BB">
      <w:pPr>
        <w:rPr>
          <w:rFonts w:ascii="Times New Roman" w:hAnsi="Times New Roman" w:cs="Times New Roman"/>
          <w:b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3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</w:p>
    <w:p w:rsidR="00851344" w:rsidRPr="000656BB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a) Điểm I nằm giữa hai điểm M và N, nên ta có : 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MN = MI + IN hay 5 = 4 + IN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Vậy, IN = 1 (cm).</w:t>
      </w:r>
    </w:p>
    <w:p w:rsidR="00851344" w:rsidRPr="000656BB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b)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Điểm I nằm giữa hai điểm A và B, nên ta có: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AB = AI + IB mà AB = 3cm, IB = IN = 1cm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a có : 3 = AI + 1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Vậy AI = 2 (cm).</w:t>
      </w:r>
    </w:p>
    <w:p w:rsidR="005A3AD2" w:rsidRDefault="00C87882" w:rsidP="000656BB">
      <w:pPr>
        <w:rPr>
          <w:rFonts w:ascii="Times New Roman" w:hAnsi="Times New Roman" w:cs="Times New Roman"/>
          <w:b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4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</w:p>
    <w:p w:rsidR="00851344" w:rsidRPr="000656BB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a) Điểm P nằm giữa hai điểm M và N, nên ta có :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MN = MP + PN hay 5 = MP + 3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5" type="#_x0000_t75" style="width:15pt;height:12pt" o:ole="">
            <v:imagedata r:id="rId43" o:title=""/>
          </v:shape>
          <o:OLEObject Type="Embed" ProgID="Equation.DSMT4" ShapeID="_x0000_i1095" DrawAspect="Content" ObjectID="_1627273100" r:id="rId153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MP = 2 (cm).</w:t>
      </w:r>
    </w:p>
    <w:p w:rsidR="00851344" w:rsidRPr="000656BB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b)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E nằm trên tia đối của tia PM, nên E thuộc tia PN. Mà PE = PN ( 1cm &lt; 3cm), vậy điểm E nằm giữa hai điểm P và N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Suy ra PN = PE + EN hay 3 = 1 + EN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6" type="#_x0000_t75" style="width:15pt;height:12pt" o:ole="">
            <v:imagedata r:id="rId43" o:title=""/>
          </v:shape>
          <o:OLEObject Type="Embed" ProgID="Equation.DSMT4" ShapeID="_x0000_i1096" DrawAspect="Content" ObjectID="_1627273101" r:id="rId154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EN = 2 (cm).</w:t>
      </w:r>
    </w:p>
    <w:p w:rsidR="00851344" w:rsidRPr="000656BB" w:rsidRDefault="005A3AD2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962400</wp:posOffset>
            </wp:positionH>
            <wp:positionV relativeFrom="paragraph">
              <wp:posOffset>267970</wp:posOffset>
            </wp:positionV>
            <wp:extent cx="2838450" cy="990600"/>
            <wp:effectExtent l="19050" t="0" r="0" b="0"/>
            <wp:wrapSquare wrapText="bothSides"/>
            <wp:docPr id="1066" name="Picture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1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Vậy EN = MP = 2cm.</w:t>
      </w:r>
    </w:p>
    <w:p w:rsidR="005A3AD2" w:rsidRDefault="00C87882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5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</w:p>
    <w:p w:rsidR="005A3AD2" w:rsidRDefault="005A3AD2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 xml:space="preserve">a) </w:t>
      </w:r>
    </w:p>
    <w:p w:rsidR="00851344" w:rsidRPr="000656BB" w:rsidRDefault="005A3AD2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-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Khi vẽ xảy ra hai trường hợp:</w:t>
      </w:r>
    </w:p>
    <w:p w:rsidR="00851344" w:rsidRPr="000656BB" w:rsidRDefault="00851344" w:rsidP="000656BB">
      <w:pPr>
        <w:rPr>
          <w:rFonts w:ascii="Times New Roman" w:hAnsi="Times New Roman" w:cs="Times New Roman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        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- Trường hợ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>p 1 : hình 13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a.</w:t>
      </w:r>
      <w:r w:rsidR="006E7E02">
        <w:rPr>
          <w:rFonts w:ascii="Times New Roman" w:hAnsi="Times New Roman" w:cs="Times New Roman"/>
          <w:noProof/>
          <w:sz w:val="26"/>
          <w:szCs w:val="26"/>
        </w:rPr>
        <w:pict>
          <v:line id="Straight Connector 304" o:spid="_x0000_s1088" style="position:absolute;left:0;text-align:left;z-index:251655680;visibility:visible;mso-position-horizontal-relative:text;mso-position-vertical-relative:text" from="14.25pt,19pt" to="14.25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" strokecolor="#4579b8 [3044]"/>
        </w:pict>
      </w:r>
      <w:r w:rsidR="006E7E02">
        <w:rPr>
          <w:rFonts w:ascii="Times New Roman" w:hAnsi="Times New Roman" w:cs="Times New Roman"/>
          <w:noProof/>
          <w:sz w:val="26"/>
          <w:szCs w:val="26"/>
        </w:rPr>
        <w:pict>
          <v:line id="Straight Connector 318" o:spid="_x0000_s1087" style="position:absolute;left:0;text-align:left;z-index:251656704;visibility:visible;mso-position-horizontal-relative:text;mso-position-vertical-relative:text" from="14.25pt,19pt" to="14.25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" strokecolor="#4579b8 [3044]"/>
        </w:pict>
      </w:r>
      <w:r w:rsidR="005A3AD2">
        <w:rPr>
          <w:rFonts w:ascii="Times New Roman" w:hAnsi="Times New Roman" w:cs="Times New Roman"/>
          <w:sz w:val="26"/>
          <w:szCs w:val="26"/>
        </w:rPr>
        <w:tab/>
      </w:r>
      <w:r w:rsidR="005A3AD2">
        <w:rPr>
          <w:rFonts w:ascii="Times New Roman" w:hAnsi="Times New Roman" w:cs="Times New Roman"/>
          <w:sz w:val="26"/>
          <w:szCs w:val="26"/>
        </w:rPr>
        <w:tab/>
      </w:r>
      <w:r w:rsidR="005A3AD2">
        <w:rPr>
          <w:rFonts w:ascii="Times New Roman" w:hAnsi="Times New Roman" w:cs="Times New Roman"/>
          <w:sz w:val="26"/>
          <w:szCs w:val="26"/>
        </w:rPr>
        <w:tab/>
        <w:t xml:space="preserve">     </w:t>
      </w:r>
      <w:r w:rsidRPr="000656BB">
        <w:rPr>
          <w:rFonts w:ascii="Times New Roman" w:hAnsi="Times New Roman" w:cs="Times New Roman"/>
          <w:sz w:val="26"/>
          <w:szCs w:val="26"/>
        </w:rPr>
        <w:tab/>
      </w:r>
    </w:p>
    <w:p w:rsidR="00851344" w:rsidRPr="000656BB" w:rsidRDefault="00851344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    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- Trường hợ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>p 2 : hình 13b.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ab/>
        <w:t xml:space="preserve">      </w:t>
      </w:r>
    </w:p>
    <w:p w:rsidR="005A3AD2" w:rsidRDefault="00851344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b) </w:t>
      </w:r>
    </w:p>
    <w:p w:rsidR="005A3AD2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lastRenderedPageBreak/>
        <w:t xml:space="preserve">- Trường hợp 1 : tia AO trùng với tia AB . </w:t>
      </w:r>
    </w:p>
    <w:p w:rsidR="00851344" w:rsidRPr="000656BB" w:rsidRDefault="005A3AD2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t>M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à AB &lt; AO ( 3cm &lt; 7cm), nên điểm B nằm giữa hai điểm O và A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a có : AO = AB + BO hay 7 = 3 + BO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7" type="#_x0000_t75" style="width:15pt;height:12pt" o:ole="">
            <v:imagedata r:id="rId43" o:title=""/>
          </v:shape>
          <o:OLEObject Type="Embed" ProgID="Equation.DSMT4" ShapeID="_x0000_i1097" DrawAspect="Content" ObjectID="_1627273102" r:id="rId156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BO = 4cm.</w:t>
      </w:r>
    </w:p>
    <w:p w:rsidR="00851344" w:rsidRPr="000656BB" w:rsidRDefault="00851344" w:rsidP="005A3AD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- Trường hợp 2 : Tia AO là tia đối của tia AB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Suy ra điểm A nằm giữa hia điểm O và B.</w:t>
      </w:r>
    </w:p>
    <w:p w:rsidR="00851344" w:rsidRPr="000656BB" w:rsidRDefault="00851344" w:rsidP="005A3AD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Ta có OB = OA + AB hay OB = 7 + 3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8" type="#_x0000_t75" style="width:15pt;height:12pt" o:ole="">
            <v:imagedata r:id="rId43" o:title=""/>
          </v:shape>
          <o:OLEObject Type="Embed" ProgID="Equation.DSMT4" ShapeID="_x0000_i1098" DrawAspect="Content" ObjectID="_1627273103" r:id="rId157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OB = 10cm.</w:t>
      </w:r>
    </w:p>
    <w:p w:rsidR="00851344" w:rsidRPr="000656BB" w:rsidRDefault="00C87882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( H. 14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)</w:t>
      </w:r>
    </w:p>
    <w:p w:rsidR="00851344" w:rsidRPr="000656BB" w:rsidRDefault="00C87882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53632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-635</wp:posOffset>
            </wp:positionV>
            <wp:extent cx="2543175" cy="523875"/>
            <wp:effectExtent l="19050" t="0" r="9525" b="0"/>
            <wp:wrapSquare wrapText="bothSides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- AE là tia đối của tia AB, nên điểm A nằm giữa hai điểm </w:t>
      </w:r>
      <w:r w:rsidR="005A3AD2">
        <w:rPr>
          <w:rFonts w:ascii="Times New Roman" w:hAnsi="Times New Roman" w:cs="Times New Roman"/>
          <w:position w:val="-6"/>
          <w:sz w:val="26"/>
          <w:szCs w:val="26"/>
        </w:rPr>
        <w:t xml:space="preserve">E và B. suy ra EB = EA + AB            </w:t>
      </w:r>
    </w:p>
    <w:p w:rsidR="00851344" w:rsidRPr="000656BB" w:rsidRDefault="00851344" w:rsidP="00C8788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hay số vào ta có: 7 = AE + 4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C87882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(1)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0656BB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-</w:t>
      </w:r>
      <w:r w:rsidR="00C87882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>BF là tia đối của tia BA, nên điểm B nằm giữa hai điểm F và A. suy ra AF = AB + BF</w:t>
      </w:r>
    </w:p>
    <w:p w:rsidR="00851344" w:rsidRPr="000656BB" w:rsidRDefault="00851344" w:rsidP="00C8788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hay số vào ta có: 7 = 4 + BF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(2)</w:t>
      </w:r>
    </w:p>
    <w:p w:rsidR="00851344" w:rsidRPr="000656BB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So sánh (1) và (2) ta có : AE = BF = 3cm.</w:t>
      </w:r>
    </w:p>
    <w:p w:rsidR="00851344" w:rsidRPr="000656BB" w:rsidRDefault="00C87882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6.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(H. 15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)</w:t>
      </w:r>
    </w:p>
    <w:p w:rsidR="00C87882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heo đầu bài, điểm E nằm giữa hai điểm M và N, nên ta có:</w:t>
      </w:r>
      <w:r w:rsidR="00C87882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</w:p>
    <w:p w:rsidR="00851344" w:rsidRPr="000656BB" w:rsidRDefault="00C87882" w:rsidP="00C8788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noProof/>
          <w:position w:val="-6"/>
          <w:sz w:val="26"/>
          <w:szCs w:val="26"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4191000</wp:posOffset>
            </wp:positionH>
            <wp:positionV relativeFrom="paragraph">
              <wp:posOffset>54610</wp:posOffset>
            </wp:positionV>
            <wp:extent cx="2571750" cy="666750"/>
            <wp:effectExtent l="19050" t="0" r="0" b="0"/>
            <wp:wrapSquare wrapText="bothSides"/>
            <wp:docPr id="1072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666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MN = ME + EN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  <w:t>(1)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</w:p>
    <w:p w:rsidR="00851344" w:rsidRPr="000656BB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Điểm F nằm giữa hai điểm M và E, nên ta có :</w:t>
      </w:r>
    </w:p>
    <w:p w:rsidR="00851344" w:rsidRPr="000656BB" w:rsidRDefault="00851344" w:rsidP="00C87882">
      <w:pPr>
        <w:ind w:left="720"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ME = MF + FE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ab/>
        <w:t>(2)</w:t>
      </w:r>
    </w:p>
    <w:p w:rsidR="00851344" w:rsidRPr="000656BB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Thay ME ở (2) vào (1), ta có : MN = MF + FE + EN.</w:t>
      </w:r>
    </w:p>
    <w:p w:rsidR="00851344" w:rsidRPr="000656BB" w:rsidRDefault="00C87882" w:rsidP="000656BB">
      <w:pPr>
        <w:rPr>
          <w:rFonts w:ascii="Times New Roman" w:hAnsi="Times New Roman" w:cs="Times New Roman"/>
          <w:position w:val="-6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Bài 8</w:t>
      </w:r>
      <w:r w:rsidR="00851344" w:rsidRPr="000656BB">
        <w:rPr>
          <w:rFonts w:ascii="Times New Roman" w:hAnsi="Times New Roman" w:cs="Times New Roman"/>
          <w:b/>
          <w:position w:val="-6"/>
          <w:sz w:val="26"/>
          <w:szCs w:val="26"/>
        </w:rPr>
        <w:t>.</w:t>
      </w:r>
      <w:r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Tỉnh T nằm giữa hai tỉnh M và P. Ba tỉnh nằm trên một đường thẳng, nên ta có:</w:t>
      </w:r>
      <w:r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="00851344" w:rsidRPr="000656BB">
        <w:rPr>
          <w:rFonts w:ascii="Times New Roman" w:hAnsi="Times New Roman" w:cs="Times New Roman"/>
          <w:position w:val="-6"/>
          <w:sz w:val="26"/>
          <w:szCs w:val="26"/>
        </w:rPr>
        <w:t>MP = MT + TP</w:t>
      </w:r>
    </w:p>
    <w:p w:rsidR="00851344" w:rsidRPr="000656BB" w:rsidRDefault="00851344" w:rsidP="00C87882">
      <w:pPr>
        <w:ind w:left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Thay số vào ta có : 650 = 170 + TP </w: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object w:dxaOrig="300" w:dyaOrig="240">
          <v:shape id="_x0000_i1099" type="#_x0000_t75" style="width:15pt;height:12pt" o:ole="">
            <v:imagedata r:id="rId43" o:title=""/>
          </v:shape>
          <o:OLEObject Type="Embed" ProgID="Equation.DSMT4" ShapeID="_x0000_i1099" DrawAspect="Content" ObjectID="_1627273104" r:id="rId160"/>
        </w:object>
      </w:r>
      <w:r w:rsidRPr="000656BB">
        <w:rPr>
          <w:rFonts w:ascii="Times New Roman" w:hAnsi="Times New Roman" w:cs="Times New Roman"/>
          <w:position w:val="-6"/>
          <w:sz w:val="26"/>
          <w:szCs w:val="26"/>
        </w:rPr>
        <w:t xml:space="preserve"> TP = 480.</w:t>
      </w:r>
    </w:p>
    <w:p w:rsidR="00851344" w:rsidRPr="000656BB" w:rsidRDefault="00851344" w:rsidP="00C87882">
      <w:pPr>
        <w:ind w:firstLine="720"/>
        <w:rPr>
          <w:rFonts w:ascii="Times New Roman" w:hAnsi="Times New Roman" w:cs="Times New Roman"/>
          <w:position w:val="-6"/>
          <w:sz w:val="26"/>
          <w:szCs w:val="26"/>
        </w:rPr>
      </w:pPr>
      <w:r w:rsidRPr="000656BB">
        <w:rPr>
          <w:rFonts w:ascii="Times New Roman" w:hAnsi="Times New Roman" w:cs="Times New Roman"/>
          <w:position w:val="-6"/>
          <w:sz w:val="26"/>
          <w:szCs w:val="26"/>
        </w:rPr>
        <w:t>Vậy, khoảng cách giữa hai tỉnh T và P là 480 km.</w:t>
      </w:r>
    </w:p>
    <w:p w:rsidR="00851344" w:rsidRPr="000656BB" w:rsidRDefault="00851344" w:rsidP="000656BB">
      <w:pPr>
        <w:rPr>
          <w:rFonts w:ascii="Times New Roman" w:hAnsi="Times New Roman" w:cs="Times New Roman"/>
          <w:b/>
          <w:sz w:val="26"/>
          <w:szCs w:val="26"/>
        </w:rPr>
      </w:pPr>
    </w:p>
    <w:p w:rsidR="003E4AEC" w:rsidRPr="000656BB" w:rsidRDefault="003E4AEC" w:rsidP="000656BB">
      <w:pPr>
        <w:rPr>
          <w:rFonts w:ascii="Times New Roman" w:hAnsi="Times New Roman" w:cs="Times New Roman"/>
          <w:sz w:val="26"/>
          <w:szCs w:val="26"/>
        </w:rPr>
      </w:pPr>
    </w:p>
    <w:sectPr w:rsidR="003E4AEC" w:rsidRPr="000656BB" w:rsidSect="00F92677">
      <w:headerReference w:type="default" r:id="rId163"/>
      <w:footerReference w:type="default" r:id="rId164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B2D7E" w:rsidRDefault="00DB2D7E" w:rsidP="00F92677">
      <w:pPr>
        <w:spacing w:line="240" w:lineRule="auto"/>
      </w:pPr>
      <w:r>
        <w:separator/>
      </w:r>
    </w:p>
  </w:endnote>
  <w:endnote w:type="continuationSeparator" w:id="1">
    <w:p w:rsidR="00DB2D7E" w:rsidRDefault="00DB2D7E" w:rsidP="00F9267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B2D7E" w:rsidRDefault="00DB2D7E" w:rsidP="00F92677">
      <w:pPr>
        <w:spacing w:line="240" w:lineRule="auto"/>
      </w:pPr>
      <w:r>
        <w:separator/>
      </w:r>
    </w:p>
  </w:footnote>
  <w:footnote w:type="continuationSeparator" w:id="1">
    <w:p w:rsidR="00DB2D7E" w:rsidRDefault="00DB2D7E" w:rsidP="00F92677">
      <w:pPr>
        <w:spacing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A63"/>
    <w:multiLevelType w:val="hybridMultilevel"/>
    <w:tmpl w:val="9F2C06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D2FC7"/>
    <w:multiLevelType w:val="hybridMultilevel"/>
    <w:tmpl w:val="9CF4B0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013F8"/>
    <w:multiLevelType w:val="hybridMultilevel"/>
    <w:tmpl w:val="D480C738"/>
    <w:lvl w:ilvl="0" w:tplc="3990A14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4C1897"/>
    <w:multiLevelType w:val="hybridMultilevel"/>
    <w:tmpl w:val="470850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60630"/>
    <w:multiLevelType w:val="hybridMultilevel"/>
    <w:tmpl w:val="46B034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148F2"/>
    <w:multiLevelType w:val="hybridMultilevel"/>
    <w:tmpl w:val="42D43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7C5441"/>
    <w:multiLevelType w:val="hybridMultilevel"/>
    <w:tmpl w:val="E59C1A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1F384E"/>
    <w:multiLevelType w:val="hybridMultilevel"/>
    <w:tmpl w:val="13AE7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8C5BD4"/>
    <w:multiLevelType w:val="hybridMultilevel"/>
    <w:tmpl w:val="4F3AE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585D73"/>
    <w:multiLevelType w:val="hybridMultilevel"/>
    <w:tmpl w:val="6B5660A8"/>
    <w:lvl w:ilvl="0" w:tplc="6E0E9D3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DA91737"/>
    <w:multiLevelType w:val="hybridMultilevel"/>
    <w:tmpl w:val="067E6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B5571A"/>
    <w:multiLevelType w:val="hybridMultilevel"/>
    <w:tmpl w:val="10D038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6B4876"/>
    <w:multiLevelType w:val="hybridMultilevel"/>
    <w:tmpl w:val="071E60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753119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4">
    <w:nsid w:val="26682302"/>
    <w:multiLevelType w:val="hybridMultilevel"/>
    <w:tmpl w:val="9EACAA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F06B4D"/>
    <w:multiLevelType w:val="hybridMultilevel"/>
    <w:tmpl w:val="9836FCC0"/>
    <w:lvl w:ilvl="0" w:tplc="9C88B4B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CE331C6"/>
    <w:multiLevelType w:val="hybridMultilevel"/>
    <w:tmpl w:val="9FE6D7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A03890"/>
    <w:multiLevelType w:val="hybridMultilevel"/>
    <w:tmpl w:val="5EAA193C"/>
    <w:lvl w:ilvl="0" w:tplc="73EE13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1A24321"/>
    <w:multiLevelType w:val="hybridMultilevel"/>
    <w:tmpl w:val="AB5EAD12"/>
    <w:lvl w:ilvl="0" w:tplc="66CADC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7411C4"/>
    <w:multiLevelType w:val="hybridMultilevel"/>
    <w:tmpl w:val="DDBC12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9C40C4"/>
    <w:multiLevelType w:val="hybridMultilevel"/>
    <w:tmpl w:val="FDB6C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686982"/>
    <w:multiLevelType w:val="hybridMultilevel"/>
    <w:tmpl w:val="B470A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7F29CD"/>
    <w:multiLevelType w:val="hybridMultilevel"/>
    <w:tmpl w:val="B038F4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CA544E"/>
    <w:multiLevelType w:val="hybridMultilevel"/>
    <w:tmpl w:val="EF2C2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C66C2C"/>
    <w:multiLevelType w:val="hybridMultilevel"/>
    <w:tmpl w:val="F46A1B74"/>
    <w:lvl w:ilvl="0" w:tplc="4B8488A0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DA172A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>
    <w:nsid w:val="524A3A08"/>
    <w:multiLevelType w:val="hybridMultilevel"/>
    <w:tmpl w:val="4BC67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9B1FCC"/>
    <w:multiLevelType w:val="hybridMultilevel"/>
    <w:tmpl w:val="246ED7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9F327B"/>
    <w:multiLevelType w:val="hybridMultilevel"/>
    <w:tmpl w:val="031C9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EB05D9"/>
    <w:multiLevelType w:val="hybridMultilevel"/>
    <w:tmpl w:val="DE16B2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FD3D6D"/>
    <w:multiLevelType w:val="hybridMultilevel"/>
    <w:tmpl w:val="6944E3B2"/>
    <w:lvl w:ilvl="0" w:tplc="18CEDF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>
    <w:nsid w:val="55183C7D"/>
    <w:multiLevelType w:val="hybridMultilevel"/>
    <w:tmpl w:val="754EA6B6"/>
    <w:lvl w:ilvl="0" w:tplc="687CFD42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5641D34"/>
    <w:multiLevelType w:val="hybridMultilevel"/>
    <w:tmpl w:val="EB84EBE4"/>
    <w:lvl w:ilvl="0" w:tplc="D4425F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>
    <w:nsid w:val="575C317F"/>
    <w:multiLevelType w:val="hybridMultilevel"/>
    <w:tmpl w:val="0D6C4622"/>
    <w:lvl w:ilvl="0" w:tplc="109CA204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9EC7A77"/>
    <w:multiLevelType w:val="hybridMultilevel"/>
    <w:tmpl w:val="5492EF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0122C0"/>
    <w:multiLevelType w:val="hybridMultilevel"/>
    <w:tmpl w:val="9E6AB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557C80"/>
    <w:multiLevelType w:val="hybridMultilevel"/>
    <w:tmpl w:val="E7CAC99C"/>
    <w:lvl w:ilvl="0" w:tplc="0C6620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E635033"/>
    <w:multiLevelType w:val="hybridMultilevel"/>
    <w:tmpl w:val="2DB4C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B975B1"/>
    <w:multiLevelType w:val="hybridMultilevel"/>
    <w:tmpl w:val="01E02974"/>
    <w:lvl w:ilvl="0" w:tplc="CAB07B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6F51FC1"/>
    <w:multiLevelType w:val="hybridMultilevel"/>
    <w:tmpl w:val="1AEC4D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9D2C5A"/>
    <w:multiLevelType w:val="hybridMultilevel"/>
    <w:tmpl w:val="2F265022"/>
    <w:lvl w:ilvl="0" w:tplc="C5F0FBB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1">
    <w:nsid w:val="6C860E80"/>
    <w:multiLevelType w:val="hybridMultilevel"/>
    <w:tmpl w:val="2EDE88E2"/>
    <w:lvl w:ilvl="0" w:tplc="CE4852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14E0188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3">
    <w:nsid w:val="76253482"/>
    <w:multiLevelType w:val="hybridMultilevel"/>
    <w:tmpl w:val="B13AAE58"/>
    <w:lvl w:ilvl="0" w:tplc="1A101A7C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>
    <w:nsid w:val="77013005"/>
    <w:multiLevelType w:val="hybridMultilevel"/>
    <w:tmpl w:val="9CF28090"/>
    <w:lvl w:ilvl="0" w:tplc="302E9B0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>
    <w:nsid w:val="7B7C1AB7"/>
    <w:multiLevelType w:val="hybridMultilevel"/>
    <w:tmpl w:val="021C5DCC"/>
    <w:lvl w:ilvl="0" w:tplc="F15AB0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6D341D"/>
    <w:multiLevelType w:val="hybridMultilevel"/>
    <w:tmpl w:val="E6C21F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15"/>
  </w:num>
  <w:num w:numId="3">
    <w:abstractNumId w:val="7"/>
  </w:num>
  <w:num w:numId="4">
    <w:abstractNumId w:val="18"/>
  </w:num>
  <w:num w:numId="5">
    <w:abstractNumId w:val="46"/>
  </w:num>
  <w:num w:numId="6">
    <w:abstractNumId w:val="36"/>
  </w:num>
  <w:num w:numId="7">
    <w:abstractNumId w:val="22"/>
  </w:num>
  <w:num w:numId="8">
    <w:abstractNumId w:val="11"/>
  </w:num>
  <w:num w:numId="9">
    <w:abstractNumId w:val="29"/>
  </w:num>
  <w:num w:numId="10">
    <w:abstractNumId w:val="8"/>
  </w:num>
  <w:num w:numId="11">
    <w:abstractNumId w:val="31"/>
  </w:num>
  <w:num w:numId="12">
    <w:abstractNumId w:val="43"/>
  </w:num>
  <w:num w:numId="13">
    <w:abstractNumId w:val="33"/>
  </w:num>
  <w:num w:numId="14">
    <w:abstractNumId w:val="23"/>
  </w:num>
  <w:num w:numId="15">
    <w:abstractNumId w:val="16"/>
  </w:num>
  <w:num w:numId="16">
    <w:abstractNumId w:val="34"/>
  </w:num>
  <w:num w:numId="17">
    <w:abstractNumId w:val="20"/>
  </w:num>
  <w:num w:numId="18">
    <w:abstractNumId w:val="12"/>
  </w:num>
  <w:num w:numId="19">
    <w:abstractNumId w:val="39"/>
  </w:num>
  <w:num w:numId="20">
    <w:abstractNumId w:val="1"/>
  </w:num>
  <w:num w:numId="21">
    <w:abstractNumId w:val="3"/>
  </w:num>
  <w:num w:numId="22">
    <w:abstractNumId w:val="19"/>
  </w:num>
  <w:num w:numId="23">
    <w:abstractNumId w:val="41"/>
  </w:num>
  <w:num w:numId="24">
    <w:abstractNumId w:val="21"/>
  </w:num>
  <w:num w:numId="25">
    <w:abstractNumId w:val="38"/>
  </w:num>
  <w:num w:numId="26">
    <w:abstractNumId w:val="2"/>
  </w:num>
  <w:num w:numId="27">
    <w:abstractNumId w:val="9"/>
  </w:num>
  <w:num w:numId="28">
    <w:abstractNumId w:val="45"/>
  </w:num>
  <w:num w:numId="29">
    <w:abstractNumId w:val="5"/>
  </w:num>
  <w:num w:numId="30">
    <w:abstractNumId w:val="28"/>
  </w:num>
  <w:num w:numId="31">
    <w:abstractNumId w:val="37"/>
  </w:num>
  <w:num w:numId="32">
    <w:abstractNumId w:val="26"/>
  </w:num>
  <w:num w:numId="33">
    <w:abstractNumId w:val="27"/>
  </w:num>
  <w:num w:numId="34">
    <w:abstractNumId w:val="35"/>
  </w:num>
  <w:num w:numId="35">
    <w:abstractNumId w:val="6"/>
  </w:num>
  <w:num w:numId="36">
    <w:abstractNumId w:val="17"/>
  </w:num>
  <w:num w:numId="37">
    <w:abstractNumId w:val="4"/>
  </w:num>
  <w:num w:numId="38">
    <w:abstractNumId w:val="0"/>
  </w:num>
  <w:num w:numId="39">
    <w:abstractNumId w:val="14"/>
  </w:num>
  <w:num w:numId="40">
    <w:abstractNumId w:val="10"/>
  </w:num>
  <w:num w:numId="41">
    <w:abstractNumId w:val="13"/>
  </w:num>
  <w:num w:numId="42">
    <w:abstractNumId w:val="25"/>
  </w:num>
  <w:num w:numId="43">
    <w:abstractNumId w:val="42"/>
  </w:num>
  <w:num w:numId="44">
    <w:abstractNumId w:val="30"/>
  </w:num>
  <w:num w:numId="45">
    <w:abstractNumId w:val="40"/>
  </w:num>
  <w:num w:numId="46">
    <w:abstractNumId w:val="32"/>
  </w:num>
  <w:num w:numId="47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851344"/>
    <w:rsid w:val="000656BB"/>
    <w:rsid w:val="000876D7"/>
    <w:rsid w:val="000C4AF2"/>
    <w:rsid w:val="000E676E"/>
    <w:rsid w:val="001630C9"/>
    <w:rsid w:val="001B3D0D"/>
    <w:rsid w:val="001D3422"/>
    <w:rsid w:val="001F16FC"/>
    <w:rsid w:val="0020620C"/>
    <w:rsid w:val="0028135F"/>
    <w:rsid w:val="002C0516"/>
    <w:rsid w:val="00336D3D"/>
    <w:rsid w:val="00371CFC"/>
    <w:rsid w:val="003771E5"/>
    <w:rsid w:val="003D64E4"/>
    <w:rsid w:val="003E1F8E"/>
    <w:rsid w:val="003E4AEC"/>
    <w:rsid w:val="003E628F"/>
    <w:rsid w:val="004157C0"/>
    <w:rsid w:val="004A5B11"/>
    <w:rsid w:val="004D5A50"/>
    <w:rsid w:val="00523138"/>
    <w:rsid w:val="00535295"/>
    <w:rsid w:val="00541FA7"/>
    <w:rsid w:val="00543DFE"/>
    <w:rsid w:val="00571357"/>
    <w:rsid w:val="00580CE3"/>
    <w:rsid w:val="005A3AD2"/>
    <w:rsid w:val="005A5299"/>
    <w:rsid w:val="005A6ECB"/>
    <w:rsid w:val="00607485"/>
    <w:rsid w:val="00625C9A"/>
    <w:rsid w:val="00650A37"/>
    <w:rsid w:val="006875B6"/>
    <w:rsid w:val="006A2974"/>
    <w:rsid w:val="006C1DD4"/>
    <w:rsid w:val="006D0DAD"/>
    <w:rsid w:val="006E75B3"/>
    <w:rsid w:val="006E7E02"/>
    <w:rsid w:val="00702B71"/>
    <w:rsid w:val="00754E1A"/>
    <w:rsid w:val="00766118"/>
    <w:rsid w:val="00771C76"/>
    <w:rsid w:val="00820C52"/>
    <w:rsid w:val="00821D99"/>
    <w:rsid w:val="0084382E"/>
    <w:rsid w:val="00851344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47D67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87882"/>
    <w:rsid w:val="00C93BCE"/>
    <w:rsid w:val="00CC01F1"/>
    <w:rsid w:val="00D002A5"/>
    <w:rsid w:val="00D0336E"/>
    <w:rsid w:val="00D07A96"/>
    <w:rsid w:val="00D4186A"/>
    <w:rsid w:val="00D42A60"/>
    <w:rsid w:val="00D472F2"/>
    <w:rsid w:val="00D53AD9"/>
    <w:rsid w:val="00DA2C73"/>
    <w:rsid w:val="00DA37CB"/>
    <w:rsid w:val="00DB2D7E"/>
    <w:rsid w:val="00DB3CB2"/>
    <w:rsid w:val="00DC6F89"/>
    <w:rsid w:val="00E25AEF"/>
    <w:rsid w:val="00E75C83"/>
    <w:rsid w:val="00EB4801"/>
    <w:rsid w:val="00ED1AC3"/>
    <w:rsid w:val="00EE2D16"/>
    <w:rsid w:val="00F04567"/>
    <w:rsid w:val="00F2414E"/>
    <w:rsid w:val="00F92677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1344"/>
    <w:pPr>
      <w:spacing w:after="200" w:line="276" w:lineRule="auto"/>
      <w:ind w:left="720"/>
      <w:contextualSpacing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5134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1344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51344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HeaderChar">
    <w:name w:val="Header Char"/>
    <w:basedOn w:val="DefaultParagraphFont"/>
    <w:link w:val="Header"/>
    <w:rsid w:val="00851344"/>
  </w:style>
  <w:style w:type="paragraph" w:styleId="Footer">
    <w:name w:val="footer"/>
    <w:basedOn w:val="Normal"/>
    <w:link w:val="FooterChar"/>
    <w:uiPriority w:val="99"/>
    <w:unhideWhenUsed/>
    <w:rsid w:val="00851344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85134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0112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5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29.png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oleObject" Target="embeddings/oleObject72.bin"/><Relationship Id="rId159" Type="http://schemas.openxmlformats.org/officeDocument/2006/relationships/image" Target="media/image79.png"/><Relationship Id="rId16" Type="http://schemas.openxmlformats.org/officeDocument/2006/relationships/image" Target="media/image6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png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4.png"/><Relationship Id="rId155" Type="http://schemas.openxmlformats.org/officeDocument/2006/relationships/image" Target="media/image77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53" Type="http://schemas.openxmlformats.org/officeDocument/2006/relationships/oleObject" Target="embeddings/oleObject71.bin"/><Relationship Id="rId16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png"/><Relationship Id="rId151" Type="http://schemas.openxmlformats.org/officeDocument/2006/relationships/image" Target="media/image75.png"/><Relationship Id="rId156" Type="http://schemas.openxmlformats.org/officeDocument/2006/relationships/oleObject" Target="embeddings/oleObject7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png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image" Target="media/image76.png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image" Target="media/image71.pn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8.png"/><Relationship Id="rId163" Type="http://schemas.openxmlformats.org/officeDocument/2006/relationships/header" Target="header1.xml"/><Relationship Id="rId16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1781</Words>
  <Characters>10152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9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7</cp:revision>
  <dcterms:created xsi:type="dcterms:W3CDTF">2018-08-20T01:38:00Z</dcterms:created>
  <dcterms:modified xsi:type="dcterms:W3CDTF">2019-08-14T0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